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3B6A" w:rsidRDefault="00513B6A">
      <w:bookmarkStart w:id="0" w:name="_GoBack"/>
      <w:bookmarkEnd w:id="0"/>
    </w:p>
    <w:p w:rsidR="00513B6A" w:rsidRDefault="00513B6A">
      <w:r>
        <w:t>Teacher Name :Dr Rekha Dahiya</w:t>
      </w:r>
    </w:p>
    <w:p w:rsidR="00513B6A" w:rsidRDefault="00513B6A">
      <w:r>
        <w:t>Class.                 : B.com 1</w:t>
      </w:r>
      <w:r>
        <w:rPr>
          <w:vertAlign w:val="superscript"/>
        </w:rPr>
        <w:t>st</w:t>
      </w:r>
      <w:r>
        <w:t xml:space="preserve"> sec B</w:t>
      </w:r>
    </w:p>
    <w:p w:rsidR="00513B6A" w:rsidRDefault="00513B6A">
      <w:r>
        <w:t>Paper.               Mathematics</w:t>
      </w:r>
    </w:p>
    <w:p w:rsidR="00513B6A" w:rsidRDefault="00513B6A"/>
    <w:tbl>
      <w:tblPr>
        <w:tblStyle w:val="TableGrid"/>
        <w:tblW w:w="8640" w:type="dxa"/>
        <w:tblLook w:val="04A0"/>
      </w:tblPr>
      <w:tblGrid>
        <w:gridCol w:w="2880"/>
        <w:gridCol w:w="5760"/>
      </w:tblGrid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Month/week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Topic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March</w:t>
            </w:r>
          </w:p>
          <w:p w:rsidR="00513B6A" w:rsidRDefault="00513B6A">
            <w:r>
              <w:t>Week 4/5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Introduction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April</w:t>
            </w:r>
          </w:p>
          <w:p w:rsidR="00513B6A" w:rsidRDefault="00513B6A">
            <w:r>
              <w:t>Week 1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Definition of matrix , types, algebra of matrix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Week 2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Calculation of values determinants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Week 3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Adjoint of a matrix , finding inverse of matrix</w:t>
            </w:r>
          </w:p>
        </w:tc>
      </w:tr>
      <w:tr w:rsidR="00513B6A">
        <w:trPr>
          <w:trHeight w:val="58"/>
          <w:tblHeader/>
        </w:trPr>
        <w:tc>
          <w:tcPr>
            <w:tcW w:w="2880" w:type="dxa"/>
          </w:tcPr>
          <w:p w:rsidR="00513B6A" w:rsidRDefault="00513B6A">
            <w:r>
              <w:t>Week 4/5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Elementary row and column operation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 xml:space="preserve">May </w:t>
            </w:r>
          </w:p>
          <w:p w:rsidR="00513B6A" w:rsidRDefault="00513B6A">
            <w:r>
              <w:t>Week 1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</w:p>
          <w:p w:rsidR="00513B6A" w:rsidRDefault="00513B6A">
            <w:pPr>
              <w:jc w:val="center"/>
            </w:pPr>
            <w:r>
              <w:t>Differentiation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Week 2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Differentiation</w:t>
            </w:r>
          </w:p>
          <w:p w:rsidR="00513B6A" w:rsidRDefault="00513B6A"/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Week 3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Compound interest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Week 4/5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Annuities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June</w:t>
            </w:r>
          </w:p>
          <w:p w:rsidR="00513B6A" w:rsidRDefault="00513B6A">
            <w:r>
              <w:t>Week 1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</w:p>
          <w:p w:rsidR="00513B6A" w:rsidRDefault="00513B6A">
            <w:pPr>
              <w:jc w:val="center"/>
            </w:pPr>
            <w:r>
              <w:t>Ratio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Week 2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Percentage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Week 3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Profit and loss</w:t>
            </w:r>
          </w:p>
        </w:tc>
      </w:tr>
      <w:tr w:rsidR="00513B6A">
        <w:trPr>
          <w:tblHeader/>
        </w:trPr>
        <w:tc>
          <w:tcPr>
            <w:tcW w:w="2880" w:type="dxa"/>
          </w:tcPr>
          <w:p w:rsidR="00513B6A" w:rsidRDefault="00513B6A">
            <w:r>
              <w:t>Week 4/5</w:t>
            </w:r>
          </w:p>
        </w:tc>
        <w:tc>
          <w:tcPr>
            <w:tcW w:w="5760" w:type="dxa"/>
          </w:tcPr>
          <w:p w:rsidR="00513B6A" w:rsidRDefault="00513B6A">
            <w:pPr>
              <w:jc w:val="center"/>
            </w:pPr>
            <w:r>
              <w:t>Revision and test</w:t>
            </w:r>
          </w:p>
        </w:tc>
      </w:tr>
    </w:tbl>
    <w:p w:rsidR="00513B6A" w:rsidRDefault="00513B6A"/>
    <w:p w:rsidR="00513B6A" w:rsidRDefault="00513B6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13B6A" w:rsidRDefault="00513B6A">
      <w:pPr>
        <w:spacing w:after="0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Lesson Plan</w:t>
      </w:r>
    </w:p>
    <w:p w:rsidR="00513B6A" w:rsidRDefault="00513B6A">
      <w:pPr>
        <w:spacing w:after="0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>Academic  Session 2020-21</w:t>
      </w:r>
    </w:p>
    <w:p w:rsidR="00513B6A" w:rsidRDefault="00513B6A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Subject-Mathematics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       Class…B.Sc.IIIrd…</w:t>
      </w:r>
    </w:p>
    <w:p w:rsidR="00513B6A" w:rsidRDefault="00513B6A">
      <w:pPr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Paper:- Dynamics………                                             Name:- Dr  Rekha Dahiya.          </w:t>
      </w:r>
    </w:p>
    <w:p w:rsidR="00513B6A" w:rsidRDefault="00513B6A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Style10"/>
        <w:tblW w:w="551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040"/>
        <w:gridCol w:w="4470"/>
      </w:tblGrid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onth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March 2022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troduction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5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locity and acceleration along radial, transverse and normal direction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pril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lative velocity and acceleration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Week 2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imple harmonic motion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lastic string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4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ss , momentum and force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5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y week 1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ewton's law of motion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ork power and energy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finition of conservative force and impulsive forces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tion on smooth and rough plane curves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5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jectile motion of a particle in a plane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June 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ctor angular velocity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entral orbit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epler's law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tion of a particle in three dimension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5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cceleration in terms of different co ordinate system</w:t>
            </w:r>
          </w:p>
        </w:tc>
      </w:tr>
    </w:tbl>
    <w:p w:rsidR="00513B6A" w:rsidRDefault="00513B6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13B6A" w:rsidRDefault="00513B6A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Calibri" w:eastAsia="Calibri" w:hAnsi="Calibri" w:cs="Times New Roman"/>
        </w:rPr>
      </w:pPr>
    </w:p>
    <w:tbl>
      <w:tblPr>
        <w:tblW w:w="960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9576"/>
        <w:gridCol w:w="27"/>
      </w:tblGrid>
      <w:tr w:rsidR="00513B6A">
        <w:trPr>
          <w:trHeight w:val="503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>Name of the Assistant Professor:  Dr. SUDESH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</w:p>
        </w:tc>
      </w:tr>
      <w:tr w:rsidR="00513B6A">
        <w:trPr>
          <w:trHeight w:val="413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>Class and Section: B.Sc. mathhons  (4th Semester)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 xml:space="preserve"> </w:t>
            </w:r>
          </w:p>
        </w:tc>
      </w:tr>
      <w:tr w:rsidR="00513B6A">
        <w:trPr>
          <w:trHeight w:val="350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>Subject:  STATISTICS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 xml:space="preserve"> </w:t>
            </w:r>
          </w:p>
        </w:tc>
      </w:tr>
      <w:tr w:rsidR="00513B6A">
        <w:trPr>
          <w:trHeight w:val="260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>Paper:  ELEMENTARY INFERENCE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</w:p>
        </w:tc>
      </w:tr>
      <w:tr w:rsidR="00513B6A">
        <w:trPr>
          <w:trHeight w:val="557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rFonts w:ascii="Calibri" w:eastAsia="Calibri" w:hAnsi="Calibri" w:cs="Times New Roman"/>
                <w:b/>
                <w:bCs/>
                <w:sz w:val="28"/>
                <w:szCs w:val="28"/>
              </w:rPr>
            </w:pPr>
            <w:r>
              <w:rPr>
                <w:rFonts w:ascii="Calibri" w:eastAsia="Calibri" w:hAnsi="Calibri" w:cs="Times New Roman"/>
                <w:b/>
                <w:bCs/>
                <w:sz w:val="28"/>
                <w:szCs w:val="28"/>
              </w:rPr>
              <w:lastRenderedPageBreak/>
              <w:t>APRIL</w:t>
            </w:r>
          </w:p>
          <w:p w:rsidR="00513B6A" w:rsidRDefault="00513B6A">
            <w:pPr>
              <w:spacing w:after="0" w:line="240" w:lineRule="auto"/>
              <w:rPr>
                <w:rFonts w:ascii="Calibri" w:eastAsia="Calibri" w:hAnsi="Calibri" w:cs="Times New Roman"/>
                <w:b/>
                <w:bCs/>
                <w:sz w:val="28"/>
                <w:szCs w:val="28"/>
              </w:rPr>
            </w:pPr>
          </w:p>
        </w:tc>
      </w:tr>
      <w:tr w:rsidR="00513B6A">
        <w:trPr>
          <w:trHeight w:val="595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>Week 1:  Definition of Parameter and Statistic ,Standard error  of estimate, Point and interval estimation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sz w:val="24"/>
              </w:rPr>
            </w:pPr>
          </w:p>
        </w:tc>
      </w:tr>
      <w:tr w:rsidR="00513B6A">
        <w:trPr>
          <w:trHeight w:val="530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>Week 2:  Unbiasednes, Efficiency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sz w:val="24"/>
              </w:rPr>
            </w:pPr>
          </w:p>
        </w:tc>
      </w:tr>
      <w:tr w:rsidR="00513B6A">
        <w:trPr>
          <w:trHeight w:val="368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iCs/>
                <w:sz w:val="24"/>
              </w:rPr>
            </w:pPr>
            <w:r>
              <w:rPr>
                <w:rFonts w:ascii="Georgia" w:eastAsia="Calibri" w:hAnsi="Georgia" w:cs="Times New Roman"/>
                <w:bCs/>
                <w:iCs/>
                <w:sz w:val="24"/>
              </w:rPr>
              <w:t>Week3</w:t>
            </w:r>
            <w:r>
              <w:rPr>
                <w:rFonts w:ascii="Georgia" w:eastAsia="Calibri" w:hAnsi="Georgia" w:cs="Times New Roman"/>
                <w:bCs/>
                <w:i/>
                <w:iCs/>
                <w:sz w:val="24"/>
              </w:rPr>
              <w:t xml:space="preserve">:  </w:t>
            </w:r>
            <w:r>
              <w:rPr>
                <w:rFonts w:ascii="Georgia" w:eastAsia="Calibri" w:hAnsi="Georgia" w:cs="Times New Roman"/>
                <w:bCs/>
                <w:iCs/>
                <w:sz w:val="24"/>
              </w:rPr>
              <w:t>Consistency and Sufficiency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sz w:val="24"/>
              </w:rPr>
            </w:pPr>
          </w:p>
        </w:tc>
      </w:tr>
      <w:tr w:rsidR="00513B6A">
        <w:trPr>
          <w:trHeight w:val="368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iCs/>
                <w:sz w:val="24"/>
              </w:rPr>
            </w:pPr>
            <w:r>
              <w:rPr>
                <w:rFonts w:ascii="Georgia" w:eastAsia="Calibri" w:hAnsi="Georgia" w:cs="Times New Roman"/>
                <w:bCs/>
                <w:iCs/>
                <w:sz w:val="24"/>
              </w:rPr>
              <w:t>Week4</w:t>
            </w:r>
            <w:r>
              <w:rPr>
                <w:rFonts w:ascii="Georgia" w:eastAsia="Calibri" w:hAnsi="Georgia" w:cs="Times New Roman"/>
                <w:bCs/>
                <w:i/>
                <w:iCs/>
                <w:sz w:val="24"/>
              </w:rPr>
              <w:t xml:space="preserve">:  </w:t>
            </w:r>
            <w:r>
              <w:rPr>
                <w:rFonts w:ascii="Georgia" w:eastAsia="Calibri" w:hAnsi="Georgia" w:cs="Times New Roman"/>
                <w:bCs/>
                <w:iCs/>
                <w:sz w:val="24"/>
              </w:rPr>
              <w:t>Revision and test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iCs/>
                <w:sz w:val="24"/>
              </w:rPr>
            </w:pP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Calibri" w:eastAsia="Calibri" w:hAnsi="Calibri" w:cs="Times New Roman"/>
                <w:b/>
                <w:bCs/>
                <w:sz w:val="28"/>
                <w:szCs w:val="28"/>
              </w:rPr>
            </w:pPr>
            <w:r>
              <w:rPr>
                <w:rFonts w:ascii="Calibri" w:eastAsia="Calibri" w:hAnsi="Calibri" w:cs="Times New Roman"/>
                <w:b/>
                <w:bCs/>
                <w:sz w:val="28"/>
                <w:szCs w:val="28"/>
              </w:rPr>
              <w:t>MAY</w:t>
            </w:r>
          </w:p>
          <w:p w:rsidR="00513B6A" w:rsidRDefault="00513B6A">
            <w:pPr>
              <w:spacing w:after="0" w:line="240" w:lineRule="auto"/>
              <w:rPr>
                <w:rFonts w:ascii="Calibri" w:eastAsia="Calibri" w:hAnsi="Calibri" w:cs="Times New Roman"/>
                <w:bCs/>
                <w:sz w:val="28"/>
                <w:szCs w:val="28"/>
              </w:rPr>
            </w:pP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  <w:szCs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  <w:szCs w:val="24"/>
              </w:rPr>
              <w:t>Week 1:  Method of maximum likelihood estimation, Null and alternative hypothesis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  <w:szCs w:val="24"/>
              </w:rPr>
            </w:pP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  <w:szCs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  <w:szCs w:val="24"/>
              </w:rPr>
              <w:t>Week 2:  Simple and alternative hypothesis, critical region , level of significance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sz w:val="24"/>
                <w:szCs w:val="24"/>
              </w:rPr>
            </w:pP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iCs/>
                <w:sz w:val="24"/>
                <w:szCs w:val="24"/>
              </w:rPr>
            </w:pPr>
            <w:r>
              <w:rPr>
                <w:rFonts w:ascii="Georgia" w:eastAsia="Calibri" w:hAnsi="Georgia" w:cs="Times New Roman"/>
                <w:bCs/>
                <w:iCs/>
                <w:sz w:val="24"/>
                <w:szCs w:val="24"/>
              </w:rPr>
              <w:t>Week3:  one tailed test and two tailed test, Types of error, Neyman - Pearson Lemma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sz w:val="24"/>
                <w:szCs w:val="24"/>
              </w:rPr>
            </w:pP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  <w:szCs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  <w:szCs w:val="24"/>
              </w:rPr>
              <w:t xml:space="preserve">Week4: Testing and interval estimation of a single mean, single proportion, two means  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  <w:szCs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  <w:szCs w:val="24"/>
              </w:rPr>
              <w:t xml:space="preserve">               and two proportion, Fisher Z transformation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  <w:szCs w:val="24"/>
              </w:rPr>
            </w:pPr>
          </w:p>
        </w:tc>
      </w:tr>
      <w:tr w:rsidR="00513B6A">
        <w:trPr>
          <w:gridAfter w:val="1"/>
          <w:wAfter w:w="27" w:type="dxa"/>
          <w:trHeight w:val="548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Calibri" w:eastAsia="Calibri" w:hAnsi="Calibri" w:cs="Times New Roman"/>
                <w:b/>
                <w:bCs/>
                <w:sz w:val="28"/>
                <w:szCs w:val="28"/>
              </w:rPr>
            </w:pPr>
            <w:r>
              <w:rPr>
                <w:rFonts w:ascii="Calibri" w:eastAsia="Calibri" w:hAnsi="Calibri" w:cs="Times New Roman"/>
                <w:b/>
                <w:bCs/>
                <w:sz w:val="28"/>
                <w:szCs w:val="28"/>
              </w:rPr>
              <w:t>JUNE</w:t>
            </w:r>
          </w:p>
          <w:p w:rsidR="00513B6A" w:rsidRDefault="00513B6A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>Week1: Definition of Chi-Square test for goodness of fit and independence of attributes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 xml:space="preserve">Week2: Definition of student t and Snedcor F –Statistics ,Testing for mean and  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color w:val="FF0000"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 xml:space="preserve">               variances of univariate normal distributions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</w:p>
        </w:tc>
      </w:tr>
      <w:tr w:rsidR="00513B6A">
        <w:trPr>
          <w:gridAfter w:val="1"/>
          <w:wAfter w:w="27" w:type="dxa"/>
          <w:trHeight w:val="458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 xml:space="preserve">Week3: Testing of equality of two means and two variances of two univariate  normal 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 xml:space="preserve">               Distributions</w:t>
            </w: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  <w:r>
              <w:rPr>
                <w:rFonts w:ascii="Georgia" w:eastAsia="Calibri" w:hAnsi="Georgia" w:cs="Times New Roman"/>
                <w:bCs/>
                <w:sz w:val="24"/>
              </w:rPr>
              <w:t>Week4: Analysis of variance  for one-way and two-way classified data</w:t>
            </w:r>
          </w:p>
          <w:p w:rsidR="00513B6A" w:rsidRDefault="00513B6A">
            <w:pPr>
              <w:spacing w:after="0" w:line="240" w:lineRule="auto"/>
              <w:rPr>
                <w:rFonts w:ascii="Georgia" w:eastAsia="Calibri" w:hAnsi="Georgia" w:cs="Times New Roman"/>
                <w:bCs/>
                <w:sz w:val="24"/>
              </w:rPr>
            </w:pPr>
          </w:p>
        </w:tc>
      </w:tr>
    </w:tbl>
    <w:p w:rsidR="00513B6A" w:rsidRDefault="00513B6A">
      <w:pPr>
        <w:tabs>
          <w:tab w:val="left" w:pos="2377"/>
        </w:tabs>
        <w:rPr>
          <w:rFonts w:ascii="Calibri" w:eastAsia="Calibri" w:hAnsi="Calibri" w:cs="Times New Roman"/>
        </w:rPr>
      </w:pPr>
    </w:p>
    <w:p w:rsidR="00513B6A" w:rsidRDefault="00513B6A">
      <w:pPr>
        <w:jc w:val="center"/>
        <w:rPr>
          <w:rFonts w:ascii="Cambria" w:eastAsia="Calibri" w:hAnsi="Cambria" w:cs="Times New Roman"/>
          <w:b/>
          <w:sz w:val="28"/>
          <w:szCs w:val="28"/>
        </w:rPr>
      </w:pPr>
      <w:r>
        <w:rPr>
          <w:rFonts w:ascii="Cambria" w:eastAsia="Calibri" w:hAnsi="Cambria" w:cs="Times New Roman"/>
          <w:b/>
          <w:sz w:val="28"/>
          <w:szCs w:val="28"/>
        </w:rPr>
        <w:t>Name of Assistant Professor: - Mrs. Mamta</w:t>
      </w:r>
    </w:p>
    <w:p w:rsidR="00513B6A" w:rsidRDefault="00513B6A">
      <w:pPr>
        <w:jc w:val="center"/>
        <w:rPr>
          <w:rFonts w:ascii="Cambria" w:eastAsia="Calibri" w:hAnsi="Cambria" w:cs="Times New Roman"/>
          <w:b/>
          <w:sz w:val="28"/>
          <w:szCs w:val="28"/>
        </w:rPr>
      </w:pPr>
      <w:r>
        <w:rPr>
          <w:rFonts w:ascii="Cambria" w:eastAsia="Calibri" w:hAnsi="Cambria" w:cs="Times New Roman"/>
          <w:b/>
          <w:sz w:val="28"/>
          <w:szCs w:val="28"/>
        </w:rPr>
        <w:t xml:space="preserve">Class and Section:- </w:t>
      </w:r>
      <w:r>
        <w:rPr>
          <w:rFonts w:ascii="Cambria" w:eastAsia="Calibri" w:hAnsi="Cambria" w:cs="Times New Roman"/>
          <w:sz w:val="28"/>
          <w:szCs w:val="28"/>
        </w:rPr>
        <w:t xml:space="preserve"> B.Sc. Math (Hons) Semester  6th</w:t>
      </w:r>
    </w:p>
    <w:p w:rsidR="00513B6A" w:rsidRDefault="00513B6A">
      <w:pPr>
        <w:jc w:val="center"/>
        <w:rPr>
          <w:rFonts w:ascii="Cambria" w:eastAsia="Calibri" w:hAnsi="Cambria" w:cs="Times New Roman"/>
          <w:b/>
          <w:sz w:val="28"/>
          <w:szCs w:val="28"/>
        </w:rPr>
      </w:pPr>
      <w:r>
        <w:rPr>
          <w:rFonts w:ascii="Cambria" w:eastAsia="Calibri" w:hAnsi="Cambria" w:cs="Times New Roman"/>
          <w:b/>
          <w:sz w:val="28"/>
          <w:szCs w:val="28"/>
        </w:rPr>
        <w:t>Subject: - Fluid Dynamics</w:t>
      </w:r>
    </w:p>
    <w:p w:rsidR="00513B6A" w:rsidRDefault="00513B6A">
      <w:pPr>
        <w:jc w:val="center"/>
        <w:rPr>
          <w:rFonts w:ascii="Cambria" w:eastAsia="Calibri" w:hAnsi="Cambria" w:cs="Times New Roman"/>
          <w:b/>
          <w:sz w:val="28"/>
          <w:szCs w:val="28"/>
          <w:u w:val="single"/>
        </w:rPr>
      </w:pPr>
      <w:r>
        <w:rPr>
          <w:rFonts w:ascii="Cambria" w:eastAsia="Calibri" w:hAnsi="Cambria" w:cs="Times New Roman"/>
          <w:b/>
          <w:sz w:val="28"/>
          <w:szCs w:val="28"/>
          <w:u w:val="single"/>
        </w:rPr>
        <w:t xml:space="preserve">Lesson Plan:  (from </w:t>
      </w:r>
      <w:r>
        <w:rPr>
          <w:rFonts w:ascii="Calibri" w:eastAsia="Calibri" w:hAnsi="Cambria" w:cs="Times New Roman" w:hint="eastAsia"/>
          <w:b/>
          <w:sz w:val="28"/>
          <w:szCs w:val="28"/>
          <w:u w:val="single"/>
          <w:lang w:eastAsia="zh-CN"/>
        </w:rPr>
        <w:t>21march</w:t>
      </w:r>
      <w:r>
        <w:rPr>
          <w:rFonts w:ascii="Cambria" w:eastAsia="Calibri" w:hAnsi="Cambria" w:cs="Times New Roman"/>
          <w:b/>
          <w:sz w:val="28"/>
          <w:szCs w:val="28"/>
          <w:u w:val="single"/>
        </w:rPr>
        <w:t>, 2021 to 30 June, 202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4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,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5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(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 xml:space="preserve">21March 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to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31march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>Introduction of  Fluid Dynamics, Eulerian Method &amp; Its Examples</w:t>
            </w:r>
          </w:p>
        </w:tc>
      </w:tr>
    </w:tbl>
    <w:p w:rsidR="00513B6A" w:rsidRDefault="00513B6A">
      <w:pPr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1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(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1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April to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3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April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libri" w:eastAsia="Calibri" w:hAnsi="Cambria" w:cs="Times New Roman" w:hint="eastAsia"/>
                <w:sz w:val="28"/>
                <w:szCs w:val="28"/>
                <w:lang w:eastAsia="zh-CN"/>
              </w:rPr>
            </w:pPr>
            <w:r>
              <w:rPr>
                <w:rFonts w:ascii="Calibri" w:eastAsia="Calibri" w:hAnsi="Cambria" w:cs="Times New Roman" w:hint="eastAsia"/>
                <w:sz w:val="28"/>
                <w:szCs w:val="28"/>
                <w:lang w:eastAsia="zh-CN"/>
              </w:rPr>
              <w:t>Lagrangian method and its example</w:t>
            </w: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b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2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, (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4April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to 10April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</w:t>
            </w: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libri" w:eastAsia="Calibri" w:hAnsi="Cambria" w:cs="Times New Roman" w:hint="eastAsia"/>
                <w:sz w:val="28"/>
                <w:szCs w:val="28"/>
                <w:lang w:eastAsia="zh-CN"/>
              </w:rPr>
              <w:t xml:space="preserve">Streamline, Path lines and it's examples 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b/>
          <w:bCs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 xml:space="preserve"> 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3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(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 xml:space="preserve">11April 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to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 xml:space="preserve">17April )                                         </w:t>
            </w: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libri" w:eastAsia="Calibri" w:hAnsi="Cambria" w:cs="Times New Roman" w:hint="eastAsia"/>
                <w:sz w:val="28"/>
                <w:szCs w:val="28"/>
                <w:lang w:eastAsia="zh-CN"/>
              </w:rPr>
              <w:t xml:space="preserve">Streamline and its example and problems discussion 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b/>
          <w:sz w:val="28"/>
          <w:szCs w:val="28"/>
          <w:u w:val="single"/>
        </w:rPr>
      </w:pPr>
    </w:p>
    <w:p w:rsidR="00513B6A" w:rsidRDefault="00513B6A">
      <w:pPr>
        <w:jc w:val="center"/>
        <w:rPr>
          <w:rFonts w:ascii="Cambria" w:eastAsia="Calibri" w:hAnsi="Cambria" w:cs="Times New Roman"/>
          <w:b/>
          <w:sz w:val="28"/>
          <w:szCs w:val="28"/>
          <w:u w:val="single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4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(1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8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April to 23 April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libri" w:eastAsia="Calibri" w:hAnsi="Cambria" w:cs="Times New Roman" w:hint="eastAsia"/>
                <w:sz w:val="28"/>
                <w:szCs w:val="28"/>
                <w:lang w:eastAsia="zh-CN"/>
              </w:rPr>
              <w:t xml:space="preserve">Vortex line and it's related theorem and example </w:t>
            </w:r>
          </w:p>
        </w:tc>
      </w:tr>
    </w:tbl>
    <w:p w:rsidR="00513B6A" w:rsidRDefault="00513B6A">
      <w:pPr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5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, (24 April to 30 April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libri" w:eastAsia="Calibri" w:hAnsi="Cambria" w:cs="Times New Roman" w:hint="eastAsia"/>
                <w:sz w:val="28"/>
                <w:szCs w:val="28"/>
                <w:lang w:eastAsia="zh-CN"/>
              </w:rPr>
              <w:t xml:space="preserve"> Test 1st unit topic, </w:t>
            </w:r>
            <w:r>
              <w:rPr>
                <w:rFonts w:ascii="Cambria" w:eastAsia="Calibri" w:hAnsi="Cambria" w:cs="Times New Roman"/>
                <w:sz w:val="28"/>
                <w:szCs w:val="28"/>
              </w:rPr>
              <w:t>Velocity Potential</w:t>
            </w:r>
            <w:r>
              <w:rPr>
                <w:rFonts w:ascii="Calibri" w:eastAsia="Calibri" w:hAnsi="Cambria" w:cs="Times New Roman" w:hint="eastAsia"/>
                <w:sz w:val="28"/>
                <w:szCs w:val="28"/>
                <w:lang w:eastAsia="zh-CN"/>
              </w:rPr>
              <w:t xml:space="preserve"> and its related theorem and example ,rotational and irrational motion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b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1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, (01 May to 08 May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</w:t>
            </w: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 xml:space="preserve"> Equation of C</w:t>
            </w:r>
            <w:r>
              <w:rPr>
                <w:rFonts w:ascii="Calibri" w:eastAsia="Calibri" w:hAnsi="Cambria" w:cs="Times New Roman" w:hint="eastAsia"/>
                <w:sz w:val="28"/>
                <w:szCs w:val="28"/>
                <w:lang w:eastAsia="zh-CN"/>
              </w:rPr>
              <w:t>ontinuity</w:t>
            </w:r>
            <w:r>
              <w:rPr>
                <w:rFonts w:ascii="Cambria" w:eastAsia="Calibri" w:hAnsi="Cambria" w:cs="Times New Roman"/>
                <w:sz w:val="28"/>
                <w:szCs w:val="28"/>
              </w:rPr>
              <w:t xml:space="preserve"> </w:t>
            </w:r>
            <w:r>
              <w:rPr>
                <w:rFonts w:ascii="Calibri" w:eastAsia="Calibri" w:hAnsi="Cambria" w:cs="Times New Roman" w:hint="eastAsia"/>
                <w:sz w:val="28"/>
                <w:szCs w:val="28"/>
                <w:lang w:eastAsia="zh-CN"/>
              </w:rPr>
              <w:t xml:space="preserve">and all its form </w:t>
            </w:r>
            <w:r>
              <w:rPr>
                <w:rFonts w:ascii="Cambria" w:eastAsia="Calibri" w:hAnsi="Cambria" w:cs="Times New Roman"/>
                <w:sz w:val="28"/>
                <w:szCs w:val="28"/>
              </w:rPr>
              <w:t xml:space="preserve">&amp; Its Examples , Boundary Surface , 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b/>
          <w:bCs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 xml:space="preserve"> 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2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(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9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May to 1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5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May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>Assignment, Acyclic and cyclic Irrotational Motion , Kinetic energy of Irrotational Flow , Test  Unit 1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3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(1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6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May to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22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May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 xml:space="preserve">Kelvins Minimum Energy Theorem &amp; Its Examples, Axially Symmetric Flows , Liquid Streaming Past a Fixed Sphere, Motion of Sphere through a liquid at rest at infinity  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4,5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(2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3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May to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31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may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>Problem of Above Topic, Equation of Motion of a Sphere, Three Dimensional Spaces ,Test - Unit 2, Source, Sink and Doublet and Their Images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1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, (0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1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June to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5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June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>Stokes Stream Function and Its Example, Acceleration at a point of fluid Components of acceleration in cylindrical, Spherical Polar Co.ordinate, Problem of above Topic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2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, (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6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June to 1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2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June) 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>Assignments, Pressure at a point of moving fluid and its examples ,Eulers and Lagranges of motion, Bernoullis equation and its example ,Impulsive motion, stream function,Test-Unit 3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3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, (1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3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June to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19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June)</w:t>
            </w:r>
          </w:p>
          <w:p w:rsidR="00513B6A" w:rsidRDefault="00513B6A">
            <w:pPr>
              <w:spacing w:after="0" w:line="240" w:lineRule="auto"/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>Irrational motion in two dimensions, Complex Velocity Potential, Milne-Thomson and its example, two dimensions source, sink ,doublets and their image, problem of above Topic.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576"/>
      </w:tblGrid>
      <w:tr w:rsidR="00513B6A">
        <w:tc>
          <w:tcPr>
            <w:tcW w:w="9576" w:type="dxa"/>
          </w:tcPr>
          <w:p w:rsidR="00513B6A" w:rsidRDefault="00513B6A">
            <w:pPr>
              <w:jc w:val="center"/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Week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4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,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5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>(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20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June to </w:t>
            </w:r>
            <w:r>
              <w:rPr>
                <w:rFonts w:ascii="Calibri" w:eastAsia="Calibri" w:hAnsi="Cambria" w:cs="Times New Roman" w:hint="eastAsia"/>
                <w:b/>
                <w:bCs/>
                <w:sz w:val="28"/>
                <w:szCs w:val="28"/>
                <w:u w:val="single"/>
                <w:lang w:eastAsia="zh-CN"/>
              </w:rPr>
              <w:t>30</w:t>
            </w:r>
            <w:r>
              <w:rPr>
                <w:rFonts w:ascii="Cambria" w:eastAsia="Calibri" w:hAnsi="Cambria" w:cs="Times New Roman"/>
                <w:b/>
                <w:bCs/>
                <w:sz w:val="28"/>
                <w:szCs w:val="28"/>
                <w:u w:val="single"/>
              </w:rPr>
              <w:t xml:space="preserve"> June)</w:t>
            </w:r>
          </w:p>
          <w:p w:rsidR="00513B6A" w:rsidRDefault="00513B6A">
            <w:pPr>
              <w:spacing w:after="0" w:line="240" w:lineRule="auto"/>
              <w:jc w:val="both"/>
              <w:rPr>
                <w:rFonts w:ascii="Cambria" w:eastAsia="Calibri" w:hAnsi="Cambria" w:cs="Times New Roman"/>
                <w:sz w:val="28"/>
                <w:szCs w:val="28"/>
              </w:rPr>
            </w:pPr>
            <w:r>
              <w:rPr>
                <w:rFonts w:ascii="Cambria" w:eastAsia="Calibri" w:hAnsi="Cambria" w:cs="Times New Roman"/>
                <w:sz w:val="28"/>
                <w:szCs w:val="28"/>
              </w:rPr>
              <w:t xml:space="preserve">Assignments, Blasius Theorem, Two Dimensional Irrational motions produced by motions of circular and co-axial cylinder in an infinite mass of liquid, problem of above Topic, Test-Unit 4 </w:t>
            </w:r>
          </w:p>
        </w:tc>
      </w:tr>
    </w:tbl>
    <w:p w:rsidR="00513B6A" w:rsidRDefault="00513B6A">
      <w:pPr>
        <w:jc w:val="center"/>
        <w:rPr>
          <w:rFonts w:ascii="Cambria" w:eastAsia="Calibri" w:hAnsi="Cambria" w:cs="Times New Roman"/>
          <w:sz w:val="28"/>
          <w:szCs w:val="28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Lesson Plan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Academic  Session 2020-21</w:t>
      </w:r>
    </w:p>
    <w:p w:rsidR="00513B6A" w:rsidRDefault="00513B6A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bject-Mathematics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Class…B.Sc.IInd Hons…</w:t>
      </w:r>
    </w:p>
    <w:p w:rsidR="00513B6A" w:rsidRDefault="00513B6A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aper:- Hydrostatics………                                             Name:- Dr  Rekha Dahiya.          </w:t>
      </w:r>
    </w:p>
    <w:p w:rsidR="00513B6A" w:rsidRDefault="00513B6A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1040"/>
        <w:gridCol w:w="4470"/>
      </w:tblGrid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onth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March 2022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troduction to force and pressure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5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essure equilibrium, conditions of equilibrium homogenous and heterogeneous fluid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pril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eek 1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Elastic fluid,surface  of equal pressure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eek 2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luid at rest under the action  of gravity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otating  fluid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luid pressure on plane surface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entre of pressure, resultant pressure on surfaces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5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y week 1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quilibrium of floating bodies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urve of buoyancy, surface of buoyancy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tability of equilibrium of floating bodies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etacentre, work done in producing a displacement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essal containing liquid, gas law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5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ixture of gases,internal  energy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June 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diabatic expansion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ork done in compressing a gas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eothermal atmosphere convective equilibrium </w:t>
            </w: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ample based on atmosphere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04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5</w:t>
            </w:r>
          </w:p>
        </w:tc>
        <w:tc>
          <w:tcPr>
            <w:tcW w:w="447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vision and  test</w:t>
            </w:r>
          </w:p>
        </w:tc>
      </w:tr>
    </w:tbl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</w:rPr>
      </w:pP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esson Plan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Academic  Session 2021-22</w:t>
      </w:r>
    </w:p>
    <w:p w:rsidR="00513B6A" w:rsidRDefault="00513B6A">
      <w:pPr>
        <w:spacing w:after="0"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Subject-Mathematics 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 Class…B.Sc </w:t>
      </w:r>
      <w:r>
        <w:rPr>
          <w:rFonts w:hAnsi="Times New Roman" w:cs="Times New Roman"/>
          <w:b/>
        </w:rPr>
        <w:t>physics hons 2 sem</w:t>
      </w:r>
    </w:p>
    <w:p w:rsidR="00513B6A" w:rsidRDefault="00513B6A">
      <w:pPr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Paper:-</w:t>
      </w:r>
      <w:r>
        <w:rPr>
          <w:rFonts w:hAnsi="Times New Roman" w:cs="Times New Roman"/>
          <w:b/>
        </w:rPr>
        <w:t>Mathematics</w:t>
      </w:r>
      <w:r>
        <w:rPr>
          <w:rFonts w:ascii="Times New Roman" w:hAnsi="Times New Roman" w:cs="Times New Roman"/>
          <w:b/>
        </w:rPr>
        <w:t>………</w:t>
      </w:r>
    </w:p>
    <w:p w:rsidR="00513B6A" w:rsidRDefault="00513B6A">
      <w:pPr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Name</w:t>
      </w:r>
      <w:r>
        <w:rPr>
          <w:rFonts w:hAnsi="Times New Roman" w:cs="Times New Roman"/>
          <w:b/>
        </w:rPr>
        <w:t>: Dr. Preeti</w:t>
      </w:r>
    </w:p>
    <w:p w:rsidR="00513B6A" w:rsidRDefault="00513B6A">
      <w:pPr>
        <w:rPr>
          <w:rFonts w:ascii="Times New Roman" w:hAnsi="Times New Roman" w:cs="Times New Roman"/>
          <w:b/>
        </w:rPr>
      </w:pPr>
    </w:p>
    <w:tbl>
      <w:tblPr>
        <w:tblStyle w:val="TableGrid"/>
        <w:tblW w:w="0" w:type="auto"/>
        <w:tblLayout w:type="fixed"/>
        <w:tblLook w:val="04A0"/>
      </w:tblPr>
      <w:tblGrid>
        <w:gridCol w:w="1101"/>
        <w:gridCol w:w="4605"/>
      </w:tblGrid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605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April 2022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1,2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hAnsi="Times New Roman" w:cs="Times New Roman"/>
              </w:rPr>
              <w:t>Function of real variable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3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hAnsi="Times New Roman" w:cs="Times New Roman"/>
              </w:rPr>
              <w:t>Limit, continuity of functions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4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hAnsi="Times New Roman" w:cs="Times New Roman"/>
              </w:rPr>
            </w:pPr>
            <w:r>
              <w:rPr>
                <w:rFonts w:hAnsi="Times New Roman" w:cs="Times New Roman"/>
              </w:rPr>
              <w:t>Differentiability of functions</w:t>
            </w:r>
          </w:p>
          <w:p w:rsidR="00513B6A" w:rsidRDefault="00513B6A">
            <w:pPr>
              <w:rPr>
                <w:rFonts w:hAnsi="Times New Roman" w:cs="Times New Roman"/>
              </w:rPr>
            </w:pPr>
          </w:p>
          <w:p w:rsidR="00513B6A" w:rsidRDefault="00513B6A">
            <w:pPr>
              <w:rPr>
                <w:rFonts w:ascii="Times New Roman" w:hAnsi="Times New Roman" w:cs="Times New Roman"/>
              </w:rPr>
            </w:pP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</w:p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5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hAnsi="Times New Roman" w:cs="Times New Roman"/>
              </w:rPr>
            </w:pPr>
            <w:r>
              <w:rPr>
                <w:rFonts w:hAnsi="Times New Roman" w:cs="Times New Roman"/>
              </w:rPr>
              <w:t>Take Problems</w:t>
            </w:r>
          </w:p>
          <w:p w:rsidR="00513B6A" w:rsidRDefault="00513B6A">
            <w:pPr>
              <w:rPr>
                <w:rFonts w:ascii="Times New Roman" w:hAnsi="Times New Roman" w:cs="Times New Roman"/>
              </w:rPr>
            </w:pP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605" w:type="dxa"/>
          </w:tcPr>
          <w:p w:rsidR="00513B6A" w:rsidRDefault="00513B6A">
            <w:pPr>
              <w:jc w:val="center"/>
              <w:rPr>
                <w:rFonts w:hAnsi="Times New Roman" w:cs="Times New Roman"/>
                <w:b/>
              </w:rPr>
            </w:pPr>
            <w:r>
              <w:rPr>
                <w:rFonts w:hAnsi="Times New Roman" w:cs="Times New Roman"/>
                <w:b/>
              </w:rPr>
              <w:t>MAY 22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1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hAnsi="Times New Roman" w:cs="Times New Roman"/>
              </w:rPr>
            </w:pPr>
            <w:r>
              <w:rPr>
                <w:rFonts w:hAnsi="Times New Roman" w:cs="Times New Roman"/>
              </w:rPr>
              <w:t xml:space="preserve">Uniform continuity, uniform theorem for analytic function, </w:t>
            </w:r>
          </w:p>
          <w:p w:rsidR="00513B6A" w:rsidRDefault="00513B6A">
            <w:pPr>
              <w:rPr>
                <w:rFonts w:hAnsi="Times New Roman" w:cs="Times New Roman"/>
              </w:rPr>
            </w:pPr>
            <w:r>
              <w:rPr>
                <w:rFonts w:hAnsi="Times New Roman" w:cs="Times New Roman"/>
              </w:rPr>
              <w:t>Intermediate theorem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2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hAnsi="Times New Roman" w:cs="Times New Roman"/>
              </w:rPr>
              <w:t>Taylors and Maclaurin series of elementry analytic function, Taylors theorem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hAnsi="Times New Roman" w:cs="Times New Roman"/>
              </w:rPr>
              <w:t>Week 3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hAnsi="Times New Roman" w:cs="Times New Roman"/>
              </w:rPr>
              <w:t>Function of two or three variables, their continuity, differentiability, Schwartz and Youngs theorem, implicit theorem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hAnsi="Times New Roman" w:cs="Times New Roman"/>
              </w:rPr>
              <w:t>Week 4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efinition and examples of Riemann integal of bounded function, Riemann integal of monotonic and continuous function</w:t>
            </w:r>
          </w:p>
        </w:tc>
      </w:tr>
      <w:tr w:rsidR="00513B6A">
        <w:trPr>
          <w:trHeight w:val="617"/>
        </w:trPr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5</w:t>
            </w:r>
          </w:p>
          <w:p w:rsidR="00513B6A" w:rsidRDefault="00513B6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iemann as limit of sum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605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JUNE 22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1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ake problem of Riemann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2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undamental theorem of integral calculus,Mean value theorem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3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tegration of rational and irrational function,by partial fraction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4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roperties of definite integal, their problems</w:t>
            </w:r>
          </w:p>
        </w:tc>
      </w:tr>
      <w:tr w:rsidR="00513B6A">
        <w:tc>
          <w:tcPr>
            <w:tcW w:w="1101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eek 5</w:t>
            </w:r>
          </w:p>
        </w:tc>
        <w:tc>
          <w:tcPr>
            <w:tcW w:w="4605" w:type="dxa"/>
          </w:tcPr>
          <w:p w:rsidR="00513B6A" w:rsidRDefault="00513B6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ake problem and assignment</w:t>
            </w:r>
          </w:p>
        </w:tc>
      </w:tr>
    </w:tbl>
    <w:p w:rsidR="00513B6A" w:rsidRDefault="00513B6A">
      <w:pPr>
        <w:rPr>
          <w:rFonts w:ascii="Times New Roman" w:hAnsi="Times New Roman" w:cs="Times New Roman"/>
        </w:rPr>
      </w:pPr>
    </w:p>
    <w:p w:rsidR="00513B6A" w:rsidRDefault="00513B6A">
      <w:pPr>
        <w:rPr>
          <w:rFonts w:ascii="Times New Roman" w:hAnsi="Times New Roman" w:cs="Times New Roman"/>
        </w:rPr>
      </w:pPr>
    </w:p>
    <w:p w:rsidR="00513B6A" w:rsidRDefault="00513B6A">
      <w:pPr>
        <w:jc w:val="center"/>
        <w:rPr>
          <w:rFonts w:ascii="Times New Roman" w:hAnsi="Times New Roman" w:cs="Times New Roman"/>
          <w:sz w:val="16"/>
          <w:szCs w:val="16"/>
        </w:rPr>
      </w:pPr>
    </w:p>
    <w:p w:rsidR="00513B6A" w:rsidRDefault="00513B6A">
      <w:pPr>
        <w:pStyle w:val="normal0"/>
      </w:pPr>
      <w:bookmarkStart w:id="1" w:name="_gjdgxs" w:colFirst="0" w:colLast="0"/>
      <w:bookmarkEnd w:id="1"/>
    </w:p>
    <w:tbl>
      <w:tblPr>
        <w:tblStyle w:val="Style12"/>
        <w:tblW w:w="960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9576"/>
        <w:gridCol w:w="27"/>
      </w:tblGrid>
      <w:tr w:rsidR="00513B6A">
        <w:trPr>
          <w:cantSplit/>
          <w:trHeight w:val="503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 xml:space="preserve">Name of the Assistant/Associate Professor: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arita/Babita/Parvesh</w:t>
            </w:r>
          </w:p>
          <w:p w:rsidR="00513B6A" w:rsidRDefault="00513B6A">
            <w:pPr>
              <w:pStyle w:val="normal0"/>
              <w:rPr>
                <w:b/>
              </w:rPr>
            </w:pPr>
          </w:p>
          <w:p w:rsidR="00513B6A" w:rsidRDefault="00513B6A">
            <w:pPr>
              <w:pStyle w:val="normal0"/>
              <w:rPr>
                <w:b/>
              </w:rPr>
            </w:pPr>
          </w:p>
        </w:tc>
      </w:tr>
      <w:tr w:rsidR="00513B6A">
        <w:trPr>
          <w:cantSplit/>
          <w:trHeight w:val="413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>Class and Section: B.Sc (NM),B.A., B.Sc. Mathhons  (6th Semester)</w:t>
            </w:r>
          </w:p>
          <w:p w:rsidR="00513B6A" w:rsidRDefault="00513B6A">
            <w:pPr>
              <w:pStyle w:val="normal0"/>
              <w:rPr>
                <w:b/>
              </w:rPr>
            </w:pPr>
          </w:p>
        </w:tc>
      </w:tr>
      <w:tr w:rsidR="00513B6A">
        <w:trPr>
          <w:cantSplit/>
          <w:trHeight w:val="350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>Subject:  Mathematics</w:t>
            </w:r>
          </w:p>
          <w:p w:rsidR="00513B6A" w:rsidRDefault="00513B6A">
            <w:pPr>
              <w:pStyle w:val="normal0"/>
              <w:rPr>
                <w:b/>
              </w:rPr>
            </w:pPr>
          </w:p>
        </w:tc>
      </w:tr>
      <w:tr w:rsidR="00513B6A">
        <w:trPr>
          <w:cantSplit/>
          <w:trHeight w:val="260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 xml:space="preserve">Paper: 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32"/>
              </w:rPr>
              <w:t>Real and Complex Analysis</w:t>
            </w:r>
          </w:p>
          <w:p w:rsidR="00513B6A" w:rsidRDefault="00513B6A">
            <w:pPr>
              <w:pStyle w:val="normal0"/>
              <w:rPr>
                <w:b/>
              </w:rPr>
            </w:pPr>
          </w:p>
          <w:p w:rsidR="00513B6A" w:rsidRDefault="00513B6A">
            <w:pPr>
              <w:pStyle w:val="normal0"/>
              <w:rPr>
                <w:b/>
              </w:rPr>
            </w:pPr>
          </w:p>
        </w:tc>
      </w:tr>
      <w:tr w:rsidR="00513B6A">
        <w:trPr>
          <w:cantSplit/>
          <w:trHeight w:val="31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arch 2022</w:t>
            </w: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0"/>
            </w:pPr>
            <w:r>
              <w:rPr>
                <w:b/>
              </w:rPr>
              <w:lastRenderedPageBreak/>
              <w:t xml:space="preserve">Week 4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Jacobians, Beta and Gama functions</w:t>
            </w:r>
          </w:p>
        </w:tc>
      </w:tr>
      <w:tr w:rsidR="00513B6A">
        <w:trPr>
          <w:cantSplit/>
          <w:trHeight w:val="373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  <w:sz w:val="28"/>
                <w:szCs w:val="28"/>
              </w:rPr>
              <w:t>April 2022</w:t>
            </w: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 xml:space="preserve">Week 1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ouble and Triple integrals, Dirichlets integrals</w:t>
            </w: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>Week 2</w:t>
            </w:r>
            <w:r>
              <w:rPr>
                <w:b/>
                <w:i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ange of order of integration in double integrals</w:t>
            </w: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 xml:space="preserve">Week 3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urier’s series: Fourier expansion of piecewise monotonic functions, Properties of Fourier Coefficients</w:t>
            </w: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0"/>
            </w:pPr>
            <w:r>
              <w:rPr>
                <w:b/>
              </w:rPr>
              <w:t xml:space="preserve">Week 4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irichlet’s conditions, Parseval’s identity for Fourier series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ay 2022</w:t>
            </w:r>
          </w:p>
          <w:p w:rsidR="00513B6A" w:rsidRDefault="00513B6A">
            <w:pPr>
              <w:pStyle w:val="normal0"/>
              <w:rPr>
                <w:sz w:val="28"/>
                <w:szCs w:val="28"/>
              </w:rPr>
            </w:pP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</w:pPr>
            <w:r>
              <w:rPr>
                <w:b/>
              </w:rPr>
              <w:t xml:space="preserve">Week 1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urier series for even and odd functions, Half range series, Change of Intervals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 xml:space="preserve">Week 2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Extended Complex Plane, Stereographic projection of complex numbers.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 xml:space="preserve">Week 3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ntinuity and differentiability of complex functions, Analytic functions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 xml:space="preserve">Week 4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auchy-Riemann equations. Harmonic functions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>Week 5: Revision of Unit 1 and 2</w:t>
            </w:r>
          </w:p>
        </w:tc>
      </w:tr>
      <w:tr w:rsidR="00513B6A">
        <w:trPr>
          <w:gridAfter w:val="1"/>
          <w:wAfter w:w="27" w:type="dxa"/>
          <w:cantSplit/>
          <w:trHeight w:val="342"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</w:pPr>
            <w:r>
              <w:rPr>
                <w:b/>
                <w:sz w:val="28"/>
                <w:szCs w:val="28"/>
              </w:rPr>
              <w:t>June 2022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 xml:space="preserve">Week 1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appings by elementary functions: Translation, rotation, Magnification and Inversion</w:t>
            </w:r>
          </w:p>
        </w:tc>
      </w:tr>
      <w:tr w:rsidR="00513B6A">
        <w:trPr>
          <w:gridAfter w:val="1"/>
          <w:wAfter w:w="27" w:type="dxa"/>
          <w:cantSplit/>
          <w:trHeight w:val="458"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 xml:space="preserve">Week 2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nformal Mappings, Mobius transformations. Fixed points</w:t>
            </w:r>
          </w:p>
        </w:tc>
      </w:tr>
      <w:tr w:rsidR="00513B6A">
        <w:trPr>
          <w:gridAfter w:val="1"/>
          <w:wAfter w:w="27" w:type="dxa"/>
          <w:cantSplit/>
          <w:trHeight w:val="458"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 xml:space="preserve">Week 3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ross ratio, Inverse Points and critical mappings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 xml:space="preserve">Week4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est &amp; Assignments</w:t>
            </w:r>
            <w:r>
              <w:rPr>
                <w:b/>
              </w:rPr>
              <w:t xml:space="preserve"> ,Revision of Unit-IV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0"/>
              <w:rPr>
                <w:b/>
              </w:rPr>
            </w:pPr>
            <w:r>
              <w:rPr>
                <w:b/>
              </w:rPr>
              <w:t>Week 5: Revision of entire Syllabus</w:t>
            </w:r>
          </w:p>
        </w:tc>
      </w:tr>
    </w:tbl>
    <w:p w:rsidR="00513B6A" w:rsidRDefault="00513B6A">
      <w:pPr>
        <w:pStyle w:val="normal0"/>
        <w:tabs>
          <w:tab w:val="left" w:pos="2377"/>
        </w:tabs>
      </w:pPr>
    </w:p>
    <w:p w:rsidR="00513B6A" w:rsidRDefault="00513B6A"/>
    <w:tbl>
      <w:tblPr>
        <w:tblW w:w="960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576"/>
        <w:gridCol w:w="27"/>
      </w:tblGrid>
      <w:tr w:rsidR="00513B6A">
        <w:trPr>
          <w:trHeight w:val="503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Name of the Assistant/Associate Professor:  Dr. Kusum, Dr. Ridam</w:t>
            </w:r>
          </w:p>
          <w:p w:rsidR="00513B6A" w:rsidRDefault="00513B6A">
            <w:pPr>
              <w:spacing w:after="0" w:line="240" w:lineRule="auto"/>
              <w:rPr>
                <w:b/>
                <w:bCs/>
              </w:rPr>
            </w:pPr>
          </w:p>
        </w:tc>
      </w:tr>
      <w:tr w:rsidR="00513B6A">
        <w:trPr>
          <w:trHeight w:val="413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Class and Section: B.Sc (NM),B.A. B.Sc. mathhons  (4th Semester)</w:t>
            </w:r>
          </w:p>
          <w:p w:rsidR="00513B6A" w:rsidRDefault="00513B6A">
            <w:pPr>
              <w:spacing w:after="0" w:line="240" w:lineRule="auto"/>
              <w:rPr>
                <w:b/>
                <w:bCs/>
              </w:rPr>
            </w:pPr>
          </w:p>
        </w:tc>
      </w:tr>
      <w:tr w:rsidR="00513B6A">
        <w:trPr>
          <w:trHeight w:val="350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Subject:  Mathematics</w:t>
            </w:r>
          </w:p>
          <w:p w:rsidR="00513B6A" w:rsidRDefault="00513B6A">
            <w:pPr>
              <w:spacing w:after="0" w:line="240" w:lineRule="auto"/>
              <w:rPr>
                <w:b/>
                <w:bCs/>
              </w:rPr>
            </w:pPr>
          </w:p>
        </w:tc>
      </w:tr>
      <w:tr w:rsidR="00513B6A">
        <w:trPr>
          <w:trHeight w:val="260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Paper:  Sequence and Series</w:t>
            </w:r>
          </w:p>
          <w:p w:rsidR="00513B6A" w:rsidRDefault="00513B6A">
            <w:pPr>
              <w:spacing w:after="0" w:line="240" w:lineRule="auto"/>
              <w:rPr>
                <w:b/>
                <w:bCs/>
              </w:rPr>
            </w:pPr>
          </w:p>
        </w:tc>
      </w:tr>
      <w:tr w:rsidR="00513B6A">
        <w:trPr>
          <w:trHeight w:val="315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March 2022</w:t>
            </w:r>
          </w:p>
        </w:tc>
      </w:tr>
      <w:tr w:rsidR="00513B6A">
        <w:trPr>
          <w:trHeight w:val="595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</w:pPr>
            <w:r>
              <w:rPr>
                <w:b/>
                <w:bCs/>
              </w:rPr>
              <w:t>Week 4:  Boundedness of the set of Real numbers, least upper bound, greatest lower bound of the set, Examples related to l.u.b and g.l.b</w:t>
            </w:r>
          </w:p>
        </w:tc>
      </w:tr>
      <w:tr w:rsidR="00513B6A">
        <w:trPr>
          <w:trHeight w:val="373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  <w:sz w:val="28"/>
                <w:szCs w:val="28"/>
              </w:rPr>
              <w:t>April 2022</w:t>
            </w:r>
          </w:p>
        </w:tc>
      </w:tr>
      <w:tr w:rsidR="00513B6A">
        <w:trPr>
          <w:trHeight w:val="595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1:  Concepts /examples/Theorem of neighbourhoods, interior points, isolated points, limit points, open sets, closed set, interior of the set</w:t>
            </w:r>
          </w:p>
        </w:tc>
      </w:tr>
      <w:tr w:rsidR="00513B6A">
        <w:trPr>
          <w:trHeight w:val="595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  <w:iCs/>
              </w:rPr>
              <w:lastRenderedPageBreak/>
              <w:t>Week 2</w:t>
            </w:r>
            <w:r>
              <w:rPr>
                <w:b/>
                <w:bCs/>
                <w:i/>
                <w:iCs/>
              </w:rPr>
              <w:t xml:space="preserve">:  </w:t>
            </w:r>
            <w:r>
              <w:rPr>
                <w:b/>
                <w:bCs/>
                <w:iCs/>
              </w:rPr>
              <w:t>Closure of a set in real numbers and their properties. Bolzano-Weierstrass theorem</w:t>
            </w:r>
          </w:p>
        </w:tc>
      </w:tr>
      <w:tr w:rsidR="00513B6A">
        <w:trPr>
          <w:trHeight w:val="595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3:  Open Covers, Compact sets and Heine Borel Theorem. Revision of Unit -I</w:t>
            </w:r>
          </w:p>
          <w:p w:rsidR="00513B6A" w:rsidRDefault="00513B6A">
            <w:pPr>
              <w:spacing w:after="0" w:line="240" w:lineRule="auto"/>
              <w:rPr>
                <w:b/>
                <w:bCs/>
              </w:rPr>
            </w:pPr>
          </w:p>
        </w:tc>
      </w:tr>
      <w:tr w:rsidR="00513B6A">
        <w:trPr>
          <w:trHeight w:val="595"/>
        </w:trPr>
        <w:tc>
          <w:tcPr>
            <w:tcW w:w="9603" w:type="dxa"/>
            <w:gridSpan w:val="2"/>
          </w:tcPr>
          <w:p w:rsidR="00513B6A" w:rsidRDefault="00513B6A">
            <w:pPr>
              <w:spacing w:after="0" w:line="240" w:lineRule="auto"/>
            </w:pPr>
            <w:r>
              <w:rPr>
                <w:b/>
                <w:bCs/>
              </w:rPr>
              <w:t>Week 4:  Sequence: Real sequences and their convergence, theorems on limits of sequence, Bounded and monotone sequence, Cauchy’s sequence</w:t>
            </w: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May 2022</w:t>
            </w:r>
          </w:p>
          <w:p w:rsidR="00513B6A" w:rsidRDefault="00513B6A">
            <w:pPr>
              <w:spacing w:after="0" w:line="240" w:lineRule="auto"/>
              <w:rPr>
                <w:bCs/>
                <w:sz w:val="28"/>
                <w:szCs w:val="28"/>
              </w:rPr>
            </w:pP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</w:pPr>
            <w:r>
              <w:rPr>
                <w:b/>
                <w:bCs/>
                <w:iCs/>
              </w:rPr>
              <w:t>Week 1:  Cauchy’s general principal of convergence, subsequences, Subsequential limits .Revision of Sequence</w:t>
            </w: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2: Infinite series: Convergence and divergence of Infinite series, Comparison tests of Positive terms infinite series</w:t>
            </w: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3:  Cauchy’s general principle of convergence of series, Convergence and divergence of G.S,Hyper Harmonic series or p-series. Revision of Infinite series</w:t>
            </w: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4: Infinite series: D’Alembert’s Ratio Test, Raabe’s test, Logarithmic test, De-Morgan and Bertrand’test</w:t>
            </w: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5: Revision of Unit 1</w:t>
            </w:r>
          </w:p>
        </w:tc>
      </w:tr>
      <w:tr w:rsidR="00513B6A">
        <w:trPr>
          <w:gridAfter w:val="1"/>
          <w:wAfter w:w="27" w:type="dxa"/>
          <w:trHeight w:val="342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</w:pPr>
            <w:r>
              <w:rPr>
                <w:b/>
                <w:bCs/>
                <w:sz w:val="28"/>
                <w:szCs w:val="28"/>
              </w:rPr>
              <w:t>June 2022</w:t>
            </w: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1: Cauchy’s n th root test, Gauss test,Cauchy’s Integral test, Cauchy’s condensation test. Revision of Infinite Series test</w:t>
            </w:r>
          </w:p>
        </w:tc>
      </w:tr>
      <w:tr w:rsidR="00513B6A">
        <w:trPr>
          <w:gridAfter w:val="1"/>
          <w:wAfter w:w="27" w:type="dxa"/>
          <w:trHeight w:val="458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2: Alternating Series: Leibnitz’s test,absolute and conditional convergence. Arbitrary Series:Abel’s  lemma,Abel’s test,</w:t>
            </w:r>
          </w:p>
        </w:tc>
      </w:tr>
      <w:tr w:rsidR="00513B6A">
        <w:trPr>
          <w:gridAfter w:val="1"/>
          <w:wAfter w:w="27" w:type="dxa"/>
          <w:trHeight w:val="458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3: Alternating Series: Dirichlet test, Insertion and Removal of Parenthesis, Rearrangement of terms in series, Dirichlet theorem, Reimann’s rearrangement theorem</w:t>
            </w: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4: Pringsheim’s theorem (statement only),multiplication of series, Cauchy product of series(Definition and examples only),Convergence and absolute convergence of infinite products. Revision of Unit-IV</w:t>
            </w:r>
          </w:p>
        </w:tc>
      </w:tr>
      <w:tr w:rsidR="00513B6A">
        <w:trPr>
          <w:gridAfter w:val="1"/>
          <w:wAfter w:w="27" w:type="dxa"/>
        </w:trPr>
        <w:tc>
          <w:tcPr>
            <w:tcW w:w="9576" w:type="dxa"/>
          </w:tcPr>
          <w:p w:rsidR="00513B6A" w:rsidRDefault="00513B6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Week 5: Test &amp; Revision of entire Syllabus</w:t>
            </w:r>
          </w:p>
        </w:tc>
      </w:tr>
    </w:tbl>
    <w:p w:rsidR="00513B6A" w:rsidRDefault="00513B6A">
      <w:pPr>
        <w:tabs>
          <w:tab w:val="left" w:pos="2377"/>
        </w:tabs>
      </w:pPr>
    </w:p>
    <w:tbl>
      <w:tblPr>
        <w:tblStyle w:val="Style12"/>
        <w:tblW w:w="960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9576"/>
        <w:gridCol w:w="27"/>
      </w:tblGrid>
      <w:tr w:rsidR="00513B6A">
        <w:trPr>
          <w:cantSplit/>
          <w:trHeight w:val="503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ame of the Assistant/Associate Professor:  Shalini Nagpal/Parul Singh</w:t>
            </w:r>
          </w:p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13B6A">
        <w:trPr>
          <w:cantSplit/>
          <w:trHeight w:val="413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lass and Section: B.Sc. (NM), B.A., B.Sc. Maths Hons (4th Semester)</w:t>
            </w:r>
          </w:p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13B6A">
        <w:trPr>
          <w:cantSplit/>
          <w:trHeight w:val="350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ubject:  Mathematics</w:t>
            </w:r>
          </w:p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13B6A">
        <w:trPr>
          <w:cantSplit/>
          <w:trHeight w:val="260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aper: 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pecial Functions and Integral Transforms</w:t>
            </w:r>
          </w:p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13B6A">
        <w:trPr>
          <w:cantSplit/>
          <w:trHeight w:val="31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arch 2022</w:t>
            </w: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Bdr>
                <w:top w:val="single" w:sz="4" w:space="1" w:color="auto"/>
                <w:left w:val="single" w:sz="4" w:space="0" w:color="auto"/>
                <w:bottom w:val="single" w:sz="4" w:space="1" w:color="auto"/>
                <w:right w:val="single" w:sz="4" w:space="1" w:color="auto"/>
                <w:between w:val="single" w:sz="4" w:space="1" w:color="auto"/>
              </w:pBd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4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Series solution of differential equations: Power series method.</w:t>
            </w:r>
          </w:p>
          <w:p w:rsidR="00513B6A" w:rsidRDefault="00513B6A">
            <w:pPr>
              <w:pStyle w:val="Normal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rPr>
          <w:cantSplit/>
          <w:trHeight w:val="373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pril 2022</w:t>
            </w: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Bdr>
                <w:top w:val="single" w:sz="4" w:space="3" w:color="auto"/>
                <w:left w:val="single" w:sz="4" w:space="7" w:color="auto"/>
                <w:bottom w:val="single" w:sz="4" w:space="1" w:color="auto"/>
                <w:right w:val="single" w:sz="4" w:space="1" w:color="auto"/>
                <w:between w:val="single" w:sz="4" w:space="1" w:color="auto"/>
              </w:pBd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Week 1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eta and gamma functions, Bessel equation and solution, Bessel functions and their properties.</w:t>
            </w:r>
          </w:p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Week 2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ecurrence relations and Generating Functions, Orthogonality of Bessel functions.</w:t>
            </w: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3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Legendre and Hermite differential equations and their solutions. Test of Unit-1.</w:t>
            </w:r>
          </w:p>
        </w:tc>
      </w:tr>
      <w:tr w:rsidR="00513B6A">
        <w:trPr>
          <w:cantSplit/>
          <w:trHeight w:val="595"/>
          <w:tblHeader/>
        </w:trPr>
        <w:tc>
          <w:tcPr>
            <w:tcW w:w="9603" w:type="dxa"/>
            <w:gridSpan w:val="2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4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rthogonality ofLegendre and Hermite Polynomials, Rodrigues Formula for Legendre and Hermite Polynomials, Laplace integral representation of Legendre polynomial.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ay 2022</w:t>
            </w:r>
          </w:p>
          <w:p w:rsidR="00513B6A" w:rsidRDefault="00513B6A">
            <w:pPr>
              <w:pStyle w:val="Normal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eek 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aplace Transforms: Existence theorem, Linearity of Laplace transform, Shifting theorems, Laplace transforms of derivatives and integrals, Differentiation and integration of Laplace Transforms.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2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verse Laplace Transforms: Inverse Laplace Transforms of derivatives and integrals.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3: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se of Laplace transform in Integral equations, Convolution theorem.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4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lution of differential equations using Laplace transform, Test of Unit-2.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5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urier Transforms: Linearity Property, Shifting, Modulation, Convolution Theorem</w:t>
            </w:r>
          </w:p>
        </w:tc>
      </w:tr>
      <w:tr w:rsidR="00513B6A">
        <w:trPr>
          <w:gridAfter w:val="1"/>
          <w:wAfter w:w="27" w:type="dxa"/>
          <w:cantSplit/>
          <w:trHeight w:val="342"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June 2022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1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ourier transform of derivative, Relation between fourier and laplace transform.</w:t>
            </w:r>
          </w:p>
        </w:tc>
      </w:tr>
      <w:tr w:rsidR="00513B6A">
        <w:trPr>
          <w:gridAfter w:val="1"/>
          <w:wAfter w:w="27" w:type="dxa"/>
          <w:cantSplit/>
          <w:trHeight w:val="458"/>
          <w:tblHeader/>
        </w:trPr>
        <w:tc>
          <w:tcPr>
            <w:tcW w:w="9576" w:type="dxa"/>
          </w:tcPr>
          <w:p w:rsidR="00513B6A" w:rsidRDefault="00513B6A">
            <w:pPr>
              <w:pBdr>
                <w:top w:val="single" w:sz="4" w:space="0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</w:pBd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2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arseval’s identity for fourier transform.</w:t>
            </w:r>
          </w:p>
        </w:tc>
      </w:tr>
      <w:tr w:rsidR="00513B6A">
        <w:trPr>
          <w:gridAfter w:val="1"/>
          <w:wAfter w:w="27" w:type="dxa"/>
          <w:cantSplit/>
          <w:trHeight w:val="458"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 3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lution of differential equations using Fourier Transform.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Bdr>
                <w:top w:val="single" w:sz="4" w:space="0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</w:pBd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Week4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ssignments and test of Unit-3 and Unit-4.</w:t>
            </w:r>
          </w:p>
        </w:tc>
      </w:tr>
      <w:tr w:rsidR="00513B6A">
        <w:trPr>
          <w:gridAfter w:val="1"/>
          <w:wAfter w:w="27" w:type="dxa"/>
          <w:cantSplit/>
          <w:tblHeader/>
        </w:trPr>
        <w:tc>
          <w:tcPr>
            <w:tcW w:w="9576" w:type="dxa"/>
          </w:tcPr>
          <w:p w:rsidR="00513B6A" w:rsidRDefault="00513B6A">
            <w:pPr>
              <w:pStyle w:val="Normal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Week 5: Revision of entire Syllabus.</w:t>
            </w:r>
          </w:p>
        </w:tc>
      </w:tr>
    </w:tbl>
    <w:p w:rsidR="00513B6A" w:rsidRDefault="00513B6A">
      <w:pPr>
        <w:pStyle w:val="Normal1"/>
        <w:tabs>
          <w:tab w:val="left" w:pos="2377"/>
        </w:tabs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Lesson Plan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Academic Session 2021-22</w:t>
      </w:r>
    </w:p>
    <w:p w:rsidR="00513B6A" w:rsidRDefault="00513B6A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bject-Mathematics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Class-B.Sc Maths hons-II Sem</w:t>
      </w:r>
    </w:p>
    <w:p w:rsidR="00513B6A" w:rsidRDefault="00513B6A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per:-Discrete Mathematics                                          Name:-</w:t>
      </w:r>
      <w:r>
        <w:rPr>
          <w:rFonts w:ascii="Times New Roman" w:hAnsi="Times New Roman" w:cs="Times New Roman" w:hint="eastAsia"/>
          <w:b/>
          <w:sz w:val="24"/>
          <w:szCs w:val="24"/>
          <w:lang w:eastAsia="zh-CN"/>
        </w:rPr>
        <w:t>mamta</w:t>
      </w:r>
    </w:p>
    <w:tbl>
      <w:tblPr>
        <w:tblStyle w:val="TableGrid"/>
        <w:tblW w:w="0" w:type="auto"/>
        <w:tblLook w:val="04A0"/>
      </w:tblPr>
      <w:tblGrid>
        <w:gridCol w:w="1230"/>
        <w:gridCol w:w="6120"/>
      </w:tblGrid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</w:t>
            </w:r>
          </w:p>
        </w:tc>
        <w:tc>
          <w:tcPr>
            <w:tcW w:w="6120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onth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20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                                                  March 2022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-5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actical, Practical and introductions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/>
                <w:lang w:eastAsia="zh-CN"/>
              </w:rPr>
              <w:t>Definition of</w:t>
            </w:r>
            <w:r>
              <w:t>Lattices and their properties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20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                                                  April 2022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lattice as algebraic system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eastAsia"/>
                <w:lang w:eastAsia="zh-CN"/>
              </w:rPr>
              <w:t xml:space="preserve">Definition </w:t>
            </w:r>
            <w:r>
              <w:t xml:space="preserve">Bounded, Complement </w:t>
            </w:r>
            <w:r>
              <w:rPr>
                <w:rFonts w:hint="eastAsia"/>
                <w:lang w:eastAsia="zh-CN"/>
              </w:rPr>
              <w:t xml:space="preserve">Lattice 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6120" w:type="dxa"/>
          </w:tcPr>
          <w:p w:rsidR="00513B6A" w:rsidRDefault="00513B6A">
            <w:r>
              <w:rPr>
                <w:rFonts w:hint="eastAsia"/>
                <w:lang w:eastAsia="zh-CN"/>
              </w:rPr>
              <w:t xml:space="preserve">Theorem and example related to bounded and complement lattice 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eek 4</w:t>
            </w:r>
          </w:p>
        </w:tc>
        <w:tc>
          <w:tcPr>
            <w:tcW w:w="6120" w:type="dxa"/>
          </w:tcPr>
          <w:p w:rsidR="00513B6A" w:rsidRDefault="00513B6A">
            <w:r>
              <w:rPr>
                <w:rFonts w:hint="eastAsia"/>
                <w:lang w:eastAsia="zh-CN"/>
              </w:rPr>
              <w:t xml:space="preserve">Definition of Distributive lattice and its related theorem and example 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20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ay 2022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st unit 1.</w:t>
            </w:r>
            <w:r>
              <w:t xml:space="preserve"> Boolean algebra, definition and examples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2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Design and implementation of digital networks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, switching circuits, Karnaugh map.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6120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st unit 2,</w:t>
            </w:r>
            <w:r>
              <w:t xml:space="preserve"> Graph, definition, exemplary types of graphs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6120" w:type="dxa"/>
          </w:tcPr>
          <w:p w:rsidR="00513B6A" w:rsidRDefault="00513B6A">
            <w:r>
              <w:t xml:space="preserve">paths and circuits. Eulearian and Hermitian circuits. Seven bridges machine, 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5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, shortest path traveling salesman problems. Planar graph. Matrix of graph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20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June2022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Trees, Isomorphism of Trees, Representation of Algebraic Expressions by Binary Trees, 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Spanning Tree of a GDirected Graph.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Shortest Path Problem, Minimal spanning Trees, Cut Sets, 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ee sreaching,test unit 3,test unit 4.</w:t>
            </w:r>
            <w:r>
              <w:t xml:space="preserve"> Shortest Path Problem, Minimal spanning Trees, Cut Sets, Tree Searching Shortest Path Problem, Minimal spanning Trees, Cut Sets, Tree Searching</w:t>
            </w:r>
          </w:p>
        </w:tc>
      </w:tr>
      <w:tr w:rsidR="00513B6A">
        <w:tc>
          <w:tcPr>
            <w:tcW w:w="123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eek 5 </w:t>
            </w:r>
          </w:p>
        </w:tc>
        <w:tc>
          <w:tcPr>
            <w:tcW w:w="6120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vision</w:t>
            </w:r>
          </w:p>
        </w:tc>
      </w:tr>
    </w:tbl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/>
    <w:p w:rsidR="00513B6A" w:rsidRDefault="00513B6A"/>
    <w:p w:rsidR="00513B6A" w:rsidRDefault="00513B6A"/>
    <w:p w:rsidR="00513B6A" w:rsidRDefault="00513B6A">
      <w:pPr>
        <w:rPr>
          <w:b/>
          <w:sz w:val="28"/>
          <w:szCs w:val="28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b/>
          <w:sz w:val="28"/>
          <w:szCs w:val="28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Lesson Plan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Academic Session 2021-22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</w:p>
    <w:p w:rsidR="00513B6A" w:rsidRDefault="00513B6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bject: Mathematics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              Class: B. Sc /B.A. /B. Sc (Hons) II Sem</w:t>
      </w:r>
    </w:p>
    <w:p w:rsidR="00513B6A" w:rsidRDefault="00513B6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Paper: Number Theory &amp; Trigonometry                 Name:kusum ,sushma ,parul singh, Reena, Ridam        </w:t>
      </w:r>
    </w:p>
    <w:tbl>
      <w:tblPr>
        <w:tblStyle w:val="TableGrid"/>
        <w:tblW w:w="0" w:type="auto"/>
        <w:tblLook w:val="04A0"/>
      </w:tblPr>
      <w:tblGrid>
        <w:gridCol w:w="1328"/>
        <w:gridCol w:w="7858"/>
      </w:tblGrid>
      <w:tr w:rsidR="00513B6A">
        <w:trPr>
          <w:trHeight w:val="317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onth</w:t>
            </w:r>
          </w:p>
        </w:tc>
      </w:tr>
      <w:tr w:rsidR="00513B6A">
        <w:trPr>
          <w:trHeight w:val="317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arch 2022</w:t>
            </w:r>
          </w:p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513B6A">
        <w:trPr>
          <w:trHeight w:val="317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4-5</w:t>
            </w: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De Moivre’s theorem and its applications,</w:t>
            </w:r>
          </w:p>
        </w:tc>
      </w:tr>
      <w:tr w:rsidR="00513B6A">
        <w:trPr>
          <w:trHeight w:val="266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April 2022</w:t>
            </w:r>
          </w:p>
        </w:tc>
      </w:tr>
      <w:tr w:rsidR="00513B6A">
        <w:trPr>
          <w:trHeight w:val="266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rPr>
          <w:trHeight w:val="416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xpansion of trigonometrically functions, 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ircular functions of complex variables</w:t>
            </w:r>
          </w:p>
        </w:tc>
      </w:tr>
      <w:tr w:rsidR="00513B6A">
        <w:trPr>
          <w:trHeight w:val="649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4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yperbolic functions and their properties,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ogarithm of a complex quantity 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ubts of Students</w:t>
            </w:r>
          </w:p>
        </w:tc>
      </w:tr>
      <w:tr w:rsidR="00513B6A">
        <w:trPr>
          <w:trHeight w:val="334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ay 2022</w:t>
            </w:r>
          </w:p>
        </w:tc>
      </w:tr>
      <w:tr w:rsidR="00513B6A">
        <w:trPr>
          <w:trHeight w:val="512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verse circular and inverse hyperbolic functions and their properties</w:t>
            </w:r>
          </w:p>
        </w:tc>
      </w:tr>
      <w:tr w:rsidR="00513B6A">
        <w:trPr>
          <w:trHeight w:val="512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regory’s series, Summation of Trigonometry series</w:t>
            </w:r>
          </w:p>
        </w:tc>
      </w:tr>
      <w:tr w:rsidR="00513B6A">
        <w:trPr>
          <w:trHeight w:val="664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visibility, G.C.D. (greatest common divisors), L.C.M. (least common  multiple), Primes, Fundamental theorem of arithmetic.</w:t>
            </w:r>
          </w:p>
        </w:tc>
      </w:tr>
      <w:tr w:rsidR="00513B6A">
        <w:trPr>
          <w:trHeight w:val="449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near Congruence, Linear Diophanatine equations in two variables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ssignment</w:t>
            </w:r>
          </w:p>
        </w:tc>
      </w:tr>
      <w:tr w:rsidR="00513B6A">
        <w:trPr>
          <w:trHeight w:val="449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y 5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rmat’s theorem. Wilson’s theorem and its converse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blems of Students                                </w:t>
            </w:r>
          </w:p>
        </w:tc>
      </w:tr>
      <w:tr w:rsidR="00513B6A">
        <w:trPr>
          <w:trHeight w:val="315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June 2022</w:t>
            </w:r>
          </w:p>
        </w:tc>
      </w:tr>
      <w:tr w:rsidR="00513B6A">
        <w:trPr>
          <w:trHeight w:val="547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inese remainder theorem, Complete residue system and reduced residue system modulo m.</w:t>
            </w:r>
          </w:p>
        </w:tc>
      </w:tr>
      <w:tr w:rsidR="00513B6A">
        <w:trPr>
          <w:trHeight w:val="572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uler’s </w:t>
            </w:r>
            <w:r w:rsidRPr="00DA69E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pt;height:15.9pt" o:ole="">
                  <v:imagedata r:id="rId4" o:title=""/>
                </v:shape>
                <o:OLEObject Type="Embed" ProgID="Equation.DSMT4" ShapeID="_x0000_i1025" DrawAspect="Content" ObjectID="_1717483716" r:id="rId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function Euler’s generalization of Fermat’s theorem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blems of Students                                </w:t>
            </w:r>
          </w:p>
        </w:tc>
      </w:tr>
      <w:tr w:rsidR="00513B6A">
        <w:trPr>
          <w:trHeight w:val="301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adratic residues, Legendre symbols, Lemma of Gauss, Gauss reciprocity law,  Assignment</w:t>
            </w:r>
          </w:p>
        </w:tc>
      </w:tr>
      <w:tr w:rsidR="00513B6A">
        <w:trPr>
          <w:trHeight w:val="534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 -5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reatest integer function [x]. The number of divisors and the sum of divisors of a natural number n (The functions d(n) and </w:t>
            </w:r>
            <w:r w:rsidRPr="00DA69E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26" type="#_x0000_t75" style="width:11.7pt;height:10.9pt" o:ole="">
                  <v:imagedata r:id="rId6" o:title=""/>
                </v:shape>
                <o:OLEObject Type="Embed" ProgID="Equation.DSMT4" ShapeID="_x0000_i1026" DrawAspect="Content" ObjectID="_1717483717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n)), Moebius function and Moebius inversion formula</w:t>
            </w:r>
          </w:p>
        </w:tc>
      </w:tr>
    </w:tbl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lastRenderedPageBreak/>
        <w:t>Lesson Plan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Academic Session 2021-22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</w:p>
    <w:p w:rsidR="00513B6A" w:rsidRDefault="00513B6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bject: Mathematics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              Class: B. Sc /B.A. /B. Sc (Hons) II Sem</w:t>
      </w:r>
    </w:p>
    <w:p w:rsidR="00513B6A" w:rsidRDefault="00513B6A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aper: Number Theory &amp; Trigonometry                 Name:kusum ,sushma ,parul singh, Reena, Ridam        </w:t>
      </w:r>
    </w:p>
    <w:tbl>
      <w:tblPr>
        <w:tblStyle w:val="TableGrid"/>
        <w:tblW w:w="0" w:type="auto"/>
        <w:tblLook w:val="04A0"/>
      </w:tblPr>
      <w:tblGrid>
        <w:gridCol w:w="1328"/>
        <w:gridCol w:w="7858"/>
      </w:tblGrid>
      <w:tr w:rsidR="00513B6A">
        <w:trPr>
          <w:trHeight w:val="317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onth</w:t>
            </w:r>
          </w:p>
        </w:tc>
      </w:tr>
      <w:tr w:rsidR="00513B6A">
        <w:trPr>
          <w:trHeight w:val="317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arch 2022</w:t>
            </w:r>
          </w:p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513B6A">
        <w:trPr>
          <w:trHeight w:val="317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4-5</w:t>
            </w: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4"/>
              </w:rPr>
              <w:t>De Moivre’s theorem and its applications,</w:t>
            </w:r>
          </w:p>
        </w:tc>
      </w:tr>
      <w:tr w:rsidR="00513B6A">
        <w:trPr>
          <w:trHeight w:val="266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April 2022</w:t>
            </w:r>
          </w:p>
        </w:tc>
      </w:tr>
      <w:tr w:rsidR="00513B6A">
        <w:trPr>
          <w:trHeight w:val="266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rPr>
          <w:trHeight w:val="416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xpansion of trigonometrically functions, 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ircular functions of complex variables</w:t>
            </w:r>
          </w:p>
        </w:tc>
      </w:tr>
      <w:tr w:rsidR="00513B6A">
        <w:trPr>
          <w:trHeight w:val="649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4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yperbolic functions and their properties,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ogarithm of a complex quantity 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ubts of Students</w:t>
            </w:r>
          </w:p>
        </w:tc>
      </w:tr>
      <w:tr w:rsidR="00513B6A">
        <w:trPr>
          <w:trHeight w:val="334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ay 2022</w:t>
            </w:r>
          </w:p>
        </w:tc>
      </w:tr>
      <w:tr w:rsidR="00513B6A">
        <w:trPr>
          <w:trHeight w:val="512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verse circular and inverse hyperbolic functions and their properties</w:t>
            </w:r>
          </w:p>
        </w:tc>
      </w:tr>
      <w:tr w:rsidR="00513B6A">
        <w:trPr>
          <w:trHeight w:val="512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regory’s series, Summation of Trigonometry series</w:t>
            </w:r>
          </w:p>
        </w:tc>
      </w:tr>
      <w:tr w:rsidR="00513B6A">
        <w:trPr>
          <w:trHeight w:val="664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visibility, G.C.D. (greatest common divisors), L.C.M. (least common  multiple), Primes, Fundamental theorem of arithmetic.</w:t>
            </w:r>
          </w:p>
        </w:tc>
      </w:tr>
      <w:tr w:rsidR="00513B6A">
        <w:trPr>
          <w:trHeight w:val="449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near Congruence, Linear Diophanatine equations in two variables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ssignment</w:t>
            </w:r>
          </w:p>
        </w:tc>
      </w:tr>
      <w:tr w:rsidR="00513B6A">
        <w:trPr>
          <w:trHeight w:val="449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y 5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rmat’s theorem. Wilson’s theorem and its converse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blems of Students                                </w:t>
            </w:r>
          </w:p>
        </w:tc>
      </w:tr>
      <w:tr w:rsidR="00513B6A">
        <w:trPr>
          <w:trHeight w:val="315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58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June 2022</w:t>
            </w:r>
          </w:p>
        </w:tc>
      </w:tr>
      <w:tr w:rsidR="00513B6A">
        <w:trPr>
          <w:trHeight w:val="547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inese remainder theorem, Complete residue system and reduced residue system modulo m.</w:t>
            </w:r>
          </w:p>
        </w:tc>
      </w:tr>
      <w:tr w:rsidR="00513B6A">
        <w:trPr>
          <w:trHeight w:val="572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uler’s </w:t>
            </w:r>
            <w:r w:rsidRPr="000C295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320">
                <v:shape id="_x0000_i1027" type="#_x0000_t75" style="width:9.2pt;height:15.9pt" o:ole="">
                  <v:imagedata r:id="rId4" o:title=""/>
                </v:shape>
                <o:OLEObject Type="Embed" ProgID="Equation.DSMT4" ShapeID="_x0000_i1027" DrawAspect="Content" ObjectID="_1717483718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function Euler’s generalization of Fermat’s theorem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oblems of Students                                </w:t>
            </w:r>
          </w:p>
        </w:tc>
      </w:tr>
      <w:tr w:rsidR="00513B6A">
        <w:trPr>
          <w:trHeight w:val="301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adratic residues, Legendre symbols, Lemma of Gauss, Gauss reciprocity law,  Assignment</w:t>
            </w:r>
          </w:p>
        </w:tc>
      </w:tr>
      <w:tr w:rsidR="00513B6A">
        <w:trPr>
          <w:trHeight w:val="534"/>
        </w:trPr>
        <w:tc>
          <w:tcPr>
            <w:tcW w:w="1328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 -5</w:t>
            </w:r>
          </w:p>
        </w:tc>
        <w:tc>
          <w:tcPr>
            <w:tcW w:w="7858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reatest integer function [x]. The number of divisors and the sum of divisors of a natural number n (The functions d(n) and </w:t>
            </w:r>
            <w:r w:rsidRPr="000C295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28" type="#_x0000_t75" style="width:11.7pt;height:10.9pt" o:ole="">
                  <v:imagedata r:id="rId6" o:title=""/>
                </v:shape>
                <o:OLEObject Type="Embed" ProgID="Equation.DSMT4" ShapeID="_x0000_i1028" DrawAspect="Content" ObjectID="_1717483719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n)), Moebius function and Moebius inversion formula</w:t>
            </w:r>
          </w:p>
        </w:tc>
      </w:tr>
    </w:tbl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jc w:val="center"/>
        <w:rPr>
          <w:b/>
          <w:lang w:val="en-GB"/>
        </w:rPr>
      </w:pPr>
    </w:p>
    <w:p w:rsidR="00513B6A" w:rsidRDefault="00513B6A">
      <w:pPr>
        <w:jc w:val="center"/>
        <w:rPr>
          <w:b/>
          <w:lang w:val="en-GB"/>
        </w:rPr>
      </w:pPr>
      <w:r>
        <w:rPr>
          <w:b/>
          <w:lang w:val="en-GB"/>
        </w:rPr>
        <w:t>Lesson Plan Academic Session 202</w:t>
      </w:r>
      <w:r>
        <w:rPr>
          <w:b/>
        </w:rPr>
        <w:t>1-22</w:t>
      </w:r>
    </w:p>
    <w:p w:rsidR="00513B6A" w:rsidRDefault="00513B6A">
      <w:pPr>
        <w:rPr>
          <w:b/>
          <w:lang w:val="en-GB"/>
        </w:rPr>
      </w:pPr>
      <w:r>
        <w:rPr>
          <w:b/>
          <w:lang w:val="en-GB"/>
        </w:rPr>
        <w:t>Subject – Statistics</w:t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  <w:t>Class – BSc (Hons) (Sem 6</w:t>
      </w:r>
      <w:r>
        <w:rPr>
          <w:b/>
          <w:vertAlign w:val="superscript"/>
          <w:lang w:val="en-GB"/>
        </w:rPr>
        <w:t>th</w:t>
      </w:r>
      <w:r>
        <w:rPr>
          <w:b/>
          <w:lang w:val="en-GB"/>
        </w:rPr>
        <w:t>)</w:t>
      </w:r>
    </w:p>
    <w:p w:rsidR="00513B6A" w:rsidRDefault="00513B6A">
      <w:pPr>
        <w:rPr>
          <w:b/>
          <w:lang w:val="en-GB"/>
        </w:rPr>
      </w:pPr>
      <w:r>
        <w:rPr>
          <w:b/>
          <w:lang w:val="en-GB"/>
        </w:rPr>
        <w:t>Paper – Operation Research II</w:t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  <w:t>Name – Dr. Sandeep Kumar</w:t>
      </w:r>
    </w:p>
    <w:p w:rsidR="00513B6A" w:rsidRDefault="00513B6A">
      <w:pPr>
        <w:rPr>
          <w:b/>
          <w:lang w:val="en-GB"/>
        </w:rPr>
      </w:pPr>
    </w:p>
    <w:p w:rsidR="00513B6A" w:rsidRDefault="00513B6A">
      <w:pPr>
        <w:rPr>
          <w:b/>
          <w:lang w:val="en-GB"/>
        </w:rPr>
      </w:pPr>
    </w:p>
    <w:p w:rsidR="00513B6A" w:rsidRDefault="00513B6A">
      <w:pPr>
        <w:rPr>
          <w:b/>
          <w:lang w:val="en-GB"/>
        </w:rPr>
      </w:pPr>
    </w:p>
    <w:p w:rsidR="00513B6A" w:rsidRDefault="00513B6A">
      <w:pPr>
        <w:rPr>
          <w:b/>
          <w:lang w:val="en-GB"/>
        </w:rPr>
      </w:pPr>
    </w:p>
    <w:tbl>
      <w:tblPr>
        <w:tblStyle w:val="TableGrid"/>
        <w:tblW w:w="0" w:type="auto"/>
        <w:tblInd w:w="28" w:type="dxa"/>
        <w:tblLook w:val="04A0"/>
      </w:tblPr>
      <w:tblGrid>
        <w:gridCol w:w="1375"/>
        <w:gridCol w:w="8173"/>
      </w:tblGrid>
      <w:tr w:rsidR="00513B6A">
        <w:tc>
          <w:tcPr>
            <w:tcW w:w="1416" w:type="dxa"/>
          </w:tcPr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  <w:lang w:val="en-GB"/>
              </w:rPr>
              <w:t>Week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  <w:lang w:val="en-GB"/>
              </w:rPr>
              <w:t>Syllabus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>March</w:t>
            </w:r>
          </w:p>
          <w:p w:rsidR="00513B6A" w:rsidRDefault="00513B6A">
            <w:pPr>
              <w:rPr>
                <w:lang w:val="en-GB"/>
              </w:rPr>
            </w:pPr>
            <w:r>
              <w:t>Week 5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Inventory Control : introduction of inventory, factors affecting inventory, inventory models.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 xml:space="preserve">April </w:t>
            </w:r>
          </w:p>
          <w:p w:rsidR="00513B6A" w:rsidRDefault="00513B6A">
            <w:pPr>
              <w:rPr>
                <w:lang w:val="en-GB"/>
              </w:rPr>
            </w:pPr>
            <w:r>
              <w:t>Week 1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Deterministic models : Economic order quantity model when shortages are allowed / not allowed.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 xml:space="preserve">April </w:t>
            </w:r>
          </w:p>
          <w:p w:rsidR="00513B6A" w:rsidRDefault="00513B6A">
            <w:pPr>
              <w:rPr>
                <w:lang w:val="en-GB"/>
              </w:rPr>
            </w:pPr>
            <w:r>
              <w:t>Week 2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Price discounts model, multi-item inventory models.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 xml:space="preserve">April </w:t>
            </w:r>
          </w:p>
          <w:p w:rsidR="00513B6A" w:rsidRDefault="00513B6A">
            <w:pPr>
              <w:rPr>
                <w:lang w:val="en-GB"/>
              </w:rPr>
            </w:pPr>
            <w:r>
              <w:t>Week 3</w:t>
            </w:r>
          </w:p>
        </w:tc>
        <w:tc>
          <w:tcPr>
            <w:tcW w:w="8617" w:type="dxa"/>
          </w:tcPr>
          <w:p w:rsidR="00513B6A" w:rsidRDefault="00513B6A">
            <w:r>
              <w:t>Queuing Theory : Basic Characteristics of queuing system.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>April</w:t>
            </w:r>
          </w:p>
          <w:p w:rsidR="00513B6A" w:rsidRDefault="00513B6A">
            <w:pPr>
              <w:rPr>
                <w:lang w:val="en-GB"/>
              </w:rPr>
            </w:pPr>
            <w:r>
              <w:t>Week 4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Birth-death equations, Steady state solution of Markovian queuing models with single and multiple servers.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 xml:space="preserve">May </w:t>
            </w:r>
          </w:p>
          <w:p w:rsidR="00513B6A" w:rsidRDefault="00513B6A">
            <w:pPr>
              <w:rPr>
                <w:lang w:val="en-GB"/>
              </w:rPr>
            </w:pPr>
            <w:r>
              <w:t>Week 1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With limited capacity (M/M/1/K and M/M/c/K).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 xml:space="preserve">May </w:t>
            </w:r>
          </w:p>
          <w:p w:rsidR="00513B6A" w:rsidRDefault="00513B6A">
            <w:pPr>
              <w:rPr>
                <w:lang w:val="en-GB"/>
              </w:rPr>
            </w:pPr>
            <w:r>
              <w:t>Week 2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Replacement Problems : Replacement of items whose running cost increases with time.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>May</w:t>
            </w:r>
          </w:p>
          <w:p w:rsidR="00513B6A" w:rsidRDefault="00513B6A">
            <w:pPr>
              <w:rPr>
                <w:lang w:val="en-GB"/>
              </w:rPr>
            </w:pPr>
            <w:r>
              <w:t>Week 3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Replacement policies for the items that fail completely – Individual and the group replacement policies.</w:t>
            </w:r>
          </w:p>
        </w:tc>
      </w:tr>
      <w:tr w:rsidR="00513B6A">
        <w:trPr>
          <w:trHeight w:val="402"/>
        </w:trPr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 xml:space="preserve">May </w:t>
            </w:r>
          </w:p>
          <w:p w:rsidR="00513B6A" w:rsidRDefault="00513B6A">
            <w:pPr>
              <w:rPr>
                <w:lang w:val="en-GB"/>
              </w:rPr>
            </w:pPr>
            <w:r>
              <w:t>Week 4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PERT and CPM : Introduction of PERT and CPM.</w:t>
            </w:r>
          </w:p>
        </w:tc>
      </w:tr>
      <w:tr w:rsidR="00513B6A">
        <w:trPr>
          <w:trHeight w:val="422"/>
        </w:trPr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>June</w:t>
            </w:r>
          </w:p>
          <w:p w:rsidR="00513B6A" w:rsidRDefault="00513B6A">
            <w:pPr>
              <w:rPr>
                <w:lang w:val="en-GB"/>
              </w:rPr>
            </w:pPr>
            <w:r>
              <w:t>Week 1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Earliest and lates times, Determination of critical path various types of floates.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lang w:val="en-GB"/>
              </w:rPr>
            </w:pPr>
            <w:r>
              <w:t>June</w:t>
            </w:r>
          </w:p>
          <w:p w:rsidR="00513B6A" w:rsidRDefault="00513B6A">
            <w:pPr>
              <w:rPr>
                <w:lang w:val="en-GB"/>
              </w:rPr>
            </w:pPr>
            <w:r>
              <w:t>Week 2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lang w:val="en-GB"/>
              </w:rPr>
            </w:pPr>
            <w:r>
              <w:rPr>
                <w:lang w:val="en-GB"/>
              </w:rPr>
              <w:t>Probablistic and Cost consideration in project scheduling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</w:rPr>
              <w:t>June</w:t>
            </w:r>
          </w:p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</w:rPr>
              <w:t>Week 3</w:t>
            </w:r>
          </w:p>
          <w:p w:rsidR="00513B6A" w:rsidRDefault="00513B6A">
            <w:pPr>
              <w:rPr>
                <w:b/>
                <w:lang w:val="en-GB"/>
              </w:rPr>
            </w:pPr>
          </w:p>
        </w:tc>
        <w:tc>
          <w:tcPr>
            <w:tcW w:w="8617" w:type="dxa"/>
          </w:tcPr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  <w:lang w:val="en-GB"/>
              </w:rPr>
              <w:t xml:space="preserve"> Sequencing problems : Processing of n jobs through 2 machines, n jobs through 3 machines.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</w:rPr>
              <w:t xml:space="preserve">June </w:t>
            </w:r>
          </w:p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</w:rPr>
              <w:t>Week 4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</w:rPr>
              <w:t>2 jobs through m machines, n jobs through m machines</w:t>
            </w:r>
          </w:p>
        </w:tc>
      </w:tr>
      <w:tr w:rsidR="00513B6A">
        <w:tc>
          <w:tcPr>
            <w:tcW w:w="1416" w:type="dxa"/>
          </w:tcPr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</w:rPr>
              <w:t>June</w:t>
            </w:r>
          </w:p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</w:rPr>
              <w:lastRenderedPageBreak/>
              <w:t>Week 5</w:t>
            </w:r>
          </w:p>
        </w:tc>
        <w:tc>
          <w:tcPr>
            <w:tcW w:w="8617" w:type="dxa"/>
          </w:tcPr>
          <w:p w:rsidR="00513B6A" w:rsidRDefault="00513B6A">
            <w:pPr>
              <w:rPr>
                <w:b/>
                <w:lang w:val="en-GB"/>
              </w:rPr>
            </w:pPr>
            <w:r>
              <w:rPr>
                <w:b/>
              </w:rPr>
              <w:lastRenderedPageBreak/>
              <w:t>Revision and test</w:t>
            </w:r>
          </w:p>
        </w:tc>
      </w:tr>
    </w:tbl>
    <w:p w:rsidR="00513B6A" w:rsidRDefault="00513B6A">
      <w:pPr>
        <w:rPr>
          <w:b/>
          <w:lang w:val="en-GB"/>
        </w:rPr>
      </w:pPr>
    </w:p>
    <w:p w:rsidR="00513B6A" w:rsidRDefault="00513B6A">
      <w:pPr>
        <w:jc w:val="center"/>
        <w:rPr>
          <w:b/>
        </w:rPr>
      </w:pPr>
      <w:r>
        <w:rPr>
          <w:b/>
        </w:rPr>
        <w:t>Lesson Plan Academic Session 2021-22</w:t>
      </w:r>
    </w:p>
    <w:p w:rsidR="00513B6A" w:rsidRDefault="00513B6A">
      <w:r>
        <w:t xml:space="preserve">Subject - Statistics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lass: B. Sc. III (VI Sem)</w:t>
      </w:r>
    </w:p>
    <w:p w:rsidR="00513B6A" w:rsidRDefault="00513B6A">
      <w:pPr>
        <w:rPr>
          <w:b/>
          <w:lang w:val="en-GB"/>
        </w:rPr>
      </w:pPr>
      <w:r>
        <w:t xml:space="preserve">Paper: - Operations Research &amp; Statistical Quality Control  </w:t>
      </w:r>
      <w:r>
        <w:tab/>
        <w:t>Name: Dr. Permila</w:t>
      </w:r>
    </w:p>
    <w:tbl>
      <w:tblPr>
        <w:tblStyle w:val="TableGrid"/>
        <w:tblpPr w:leftFromText="180" w:rightFromText="180" w:vertAnchor="page" w:horzAnchor="margin" w:tblpY="3001"/>
        <w:tblW w:w="10098" w:type="dxa"/>
        <w:tblLook w:val="04A0"/>
      </w:tblPr>
      <w:tblGrid>
        <w:gridCol w:w="1818"/>
        <w:gridCol w:w="8280"/>
      </w:tblGrid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  <w:rPr>
                <w:b/>
              </w:rPr>
            </w:pPr>
            <w:r>
              <w:rPr>
                <w:b/>
              </w:rPr>
              <w:t>Week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  <w:rPr>
                <w:b/>
              </w:rPr>
            </w:pPr>
            <w:r>
              <w:rPr>
                <w:b/>
              </w:rPr>
              <w:t>Syllabus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  <w:rPr>
                <w:vertAlign w:val="superscript"/>
              </w:rPr>
            </w:pPr>
            <w:r>
              <w:t>April 1</w:t>
            </w:r>
            <w:r>
              <w:rPr>
                <w:vertAlign w:val="superscript"/>
              </w:rPr>
              <w:t>st</w:t>
            </w:r>
            <w:r>
              <w:t>&amp;April 2</w:t>
            </w:r>
            <w:r>
              <w:rPr>
                <w:vertAlign w:val="superscript"/>
              </w:rPr>
              <w:t>nd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>Operations Research: Definitions, Nature Objectives, Scope and Importance.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t>April 3</w:t>
            </w:r>
            <w:r>
              <w:rPr>
                <w:vertAlign w:val="superscript"/>
              </w:rPr>
              <w:t>rd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>Operation Research Models: Classification, Formulation, Principle of Modeling, Characteristics of a Good Model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t>April 4</w:t>
            </w:r>
            <w:r>
              <w:rPr>
                <w:vertAlign w:val="superscript"/>
              </w:rPr>
              <w:t>th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 xml:space="preserve"> Advantages &amp; Disadvantages. Applications of Operations Research Models.  Linear Programming Problem: Definitions (Including General Form)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  <w:rPr>
                <w:vertAlign w:val="superscript"/>
              </w:rPr>
            </w:pPr>
            <w:r>
              <w:t>April 5</w:t>
            </w:r>
            <w:r>
              <w:rPr>
                <w:vertAlign w:val="superscript"/>
              </w:rPr>
              <w:t xml:space="preserve">th 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>Formulation (with Real Life examples) and Graphical Solution of LPP. Solution of Linear Programming Problems (LPP) by using Simplex Method.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  <w:rPr>
                <w:vertAlign w:val="superscript"/>
              </w:rPr>
            </w:pPr>
            <w:r>
              <w:t>May 1</w:t>
            </w:r>
            <w:r>
              <w:rPr>
                <w:vertAlign w:val="superscript"/>
              </w:rPr>
              <w:t>st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>Degeneracy problems and their solutions.Transportation Problem (TP): Definition Formulation of a LPP as TP. Initial Basic Feasible Solution of TP by North-West Corner Rules, Row Minima Method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lastRenderedPageBreak/>
              <w:t>May 2</w:t>
            </w:r>
            <w:r>
              <w:rPr>
                <w:vertAlign w:val="superscript"/>
              </w:rPr>
              <w:t>nd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>Column Minima Method, Matrix Minima Method (Least cost entry method) and Vogel’s Approximation Method. Assignment Problem: Definition and its Solution.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t>May 3</w:t>
            </w:r>
            <w:r>
              <w:rPr>
                <w:vertAlign w:val="superscript"/>
              </w:rPr>
              <w:t>rd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>Statistical Quality Control: Meaning and uses of SQC, Causes of Variations in Quality, Product and Process Control, Control Charts, 3- Control Limits, Control Chart for Variables-X and R Chart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t>May 4</w:t>
            </w:r>
            <w:r>
              <w:rPr>
                <w:vertAlign w:val="superscript"/>
              </w:rPr>
              <w:t>th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 xml:space="preserve">Criteria for Detection of Lack of Control in X &amp; R Charts, Interpretation of X &amp; R Charts, Control Chart for Standard Deviation ( charts), Control Charts for Attributes- p and c Charts. 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t>May 5</w:t>
            </w:r>
            <w:r>
              <w:rPr>
                <w:vertAlign w:val="superscript"/>
              </w:rPr>
              <w:t>th</w:t>
            </w:r>
            <w:r>
              <w:t>&amp; June1</w:t>
            </w:r>
            <w:r>
              <w:rPr>
                <w:vertAlign w:val="superscript"/>
              </w:rPr>
              <w:t>st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>Acceptance Sampling: Problem of Lot Acceptance, Stipulation of good and bad Lots,Producer’s and Consumers Risks, Single and Double Sampling Plans, their OC Functions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t>June 2</w:t>
            </w:r>
            <w:r>
              <w:rPr>
                <w:vertAlign w:val="superscript"/>
              </w:rPr>
              <w:t>nd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 xml:space="preserve">Concepts of AQL, LTPD, AOQL, Average Amount of Inspection and ASN Function, Rectifying Inspection Plans. Sampling Inspection Plans. 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t>June 3</w:t>
            </w:r>
            <w:r>
              <w:rPr>
                <w:vertAlign w:val="superscript"/>
              </w:rPr>
              <w:t>rd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>Demand Analysis: Laws of Supply and Demand, Price Elasticity of Demand, Demand Function with Constant Price Elasticity, Partial Elasticities of Demands (Income Elasticity &amp; Cross Elasticity)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t>June 4</w:t>
            </w:r>
            <w:r>
              <w:rPr>
                <w:vertAlign w:val="superscript"/>
              </w:rPr>
              <w:t>th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 xml:space="preserve">Types of Data required for Estimating Elasticities,Family Budget DataTime Series Data, Leontief’s and Pigous’s Methods from Time Series Data to Estimate Demand Functions. </w:t>
            </w:r>
          </w:p>
        </w:tc>
      </w:tr>
      <w:tr w:rsidR="00513B6A">
        <w:tc>
          <w:tcPr>
            <w:tcW w:w="1818" w:type="dxa"/>
          </w:tcPr>
          <w:p w:rsidR="00513B6A" w:rsidRDefault="00513B6A">
            <w:pPr>
              <w:spacing w:line="276" w:lineRule="auto"/>
            </w:pPr>
            <w:r>
              <w:t>June 5</w:t>
            </w:r>
            <w:r>
              <w:rPr>
                <w:vertAlign w:val="superscript"/>
              </w:rPr>
              <w:t>th</w:t>
            </w:r>
          </w:p>
        </w:tc>
        <w:tc>
          <w:tcPr>
            <w:tcW w:w="8280" w:type="dxa"/>
          </w:tcPr>
          <w:p w:rsidR="00513B6A" w:rsidRDefault="00513B6A">
            <w:pPr>
              <w:spacing w:line="276" w:lineRule="auto"/>
            </w:pPr>
            <w:r>
              <w:t>Engel’s Law, Pareto’s Law of Income Distribution, Curves of Concentration, Lorenz Curve and Gini’s Coefficient.</w:t>
            </w:r>
          </w:p>
        </w:tc>
      </w:tr>
    </w:tbl>
    <w:p w:rsidR="00513B6A" w:rsidRDefault="00513B6A"/>
    <w:p w:rsidR="00513B6A" w:rsidRDefault="00513B6A">
      <w:pPr>
        <w:jc w:val="center"/>
        <w:rPr>
          <w:b/>
        </w:rPr>
      </w:pPr>
      <w:r>
        <w:rPr>
          <w:b/>
        </w:rPr>
        <w:t>Lesson Plan</w:t>
      </w:r>
    </w:p>
    <w:p w:rsidR="00513B6A" w:rsidRDefault="00513B6A">
      <w:pPr>
        <w:jc w:val="center"/>
        <w:rPr>
          <w:b/>
        </w:rPr>
      </w:pPr>
      <w:r>
        <w:rPr>
          <w:b/>
        </w:rPr>
        <w:t>Academic Session 2021-22</w:t>
      </w:r>
    </w:p>
    <w:p w:rsidR="00513B6A" w:rsidRDefault="00513B6A">
      <w:pPr>
        <w:jc w:val="both"/>
        <w:rPr>
          <w:b/>
        </w:rPr>
      </w:pPr>
      <w:r>
        <w:rPr>
          <w:b/>
        </w:rPr>
        <w:t>Subject-MATHEMATIC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Class : B.sc 1.               Sem.    -2</w:t>
      </w:r>
    </w:p>
    <w:p w:rsidR="00513B6A" w:rsidRDefault="00513B6A">
      <w:pPr>
        <w:jc w:val="both"/>
        <w:rPr>
          <w:b/>
        </w:rPr>
      </w:pPr>
      <w:r>
        <w:rPr>
          <w:b/>
        </w:rPr>
        <w:t>Paper : LINEARALGEBR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ame : NEERAJ,REENA,PARVESH</w:t>
      </w:r>
    </w:p>
    <w:tbl>
      <w:tblPr>
        <w:tblStyle w:val="TableGrid"/>
        <w:tblW w:w="9427" w:type="dxa"/>
        <w:tblLook w:val="04A0"/>
      </w:tblPr>
      <w:tblGrid>
        <w:gridCol w:w="959"/>
        <w:gridCol w:w="8283"/>
        <w:gridCol w:w="185"/>
      </w:tblGrid>
      <w:tr w:rsidR="00513B6A">
        <w:trPr>
          <w:trHeight w:val="319"/>
        </w:trPr>
        <w:tc>
          <w:tcPr>
            <w:tcW w:w="9427" w:type="dxa"/>
            <w:gridSpan w:val="3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 xml:space="preserve">March 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 xml:space="preserve">Week </w:t>
            </w:r>
          </w:p>
          <w:p w:rsidR="00513B6A" w:rsidRDefault="00513B6A">
            <w:pPr>
              <w:jc w:val="both"/>
            </w:pPr>
            <w:r>
              <w:t>5</w:t>
            </w:r>
          </w:p>
        </w:tc>
        <w:tc>
          <w:tcPr>
            <w:tcW w:w="8283" w:type="dxa"/>
          </w:tcPr>
          <w:p w:rsidR="00513B6A" w:rsidRDefault="00513B6A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lementary Introduction</w:t>
            </w:r>
            <w:r>
              <w:rPr>
                <w:rFonts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ector spaces, subspaces, Sum and Direct sum of subspaces, Linear span, Linearly independent and dependent subsets of a vector space.</w:t>
            </w:r>
          </w:p>
          <w:p w:rsidR="00513B6A" w:rsidRDefault="00513B6A"/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</w:p>
        </w:tc>
        <w:tc>
          <w:tcPr>
            <w:tcW w:w="8283" w:type="dxa"/>
          </w:tcPr>
          <w:p w:rsidR="00513B6A" w:rsidRDefault="00513B6A">
            <w:r>
              <w:rPr>
                <w:rFonts w:cs="Times New Roman"/>
                <w:b/>
                <w:bCs/>
                <w:sz w:val="24"/>
                <w:szCs w:val="24"/>
              </w:rPr>
              <w:t xml:space="preserve"> April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1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Finitely generated vector space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2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Existence theorem for basis of a finitely generated vector space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3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inite dimensional vector space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4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Linear transformations and linear forms on vector spaces, Vector space of all the linear transformations Dual Spaces, Bidual spaces.</w:t>
            </w:r>
            <w:r>
              <w:rPr>
                <w:rFonts w:cs="Times New Roman"/>
                <w:b/>
                <w:bCs/>
                <w:sz w:val="24"/>
                <w:szCs w:val="24"/>
              </w:rPr>
              <w:t>(Test )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</w:p>
        </w:tc>
        <w:tc>
          <w:tcPr>
            <w:tcW w:w="8283" w:type="dxa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>May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1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Annihilator of subspaces of finite dimensional vector spaces, Null Space, Range space of a linear transformation, Rank and Nullity Theorem.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2</w:t>
            </w:r>
          </w:p>
        </w:tc>
        <w:tc>
          <w:tcPr>
            <w:tcW w:w="8283" w:type="dxa"/>
          </w:tcPr>
          <w:p w:rsidR="00513B6A" w:rsidRDefault="00513B6A">
            <w:pPr>
              <w:rPr>
                <w:b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gebra of Liner Transformation, Minimal Polynomial of a linear transformation, Singular and non-singular linear transformation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3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Matrix of a linear Transformation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4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, Change of basis</w:t>
            </w:r>
            <w:r>
              <w:rPr>
                <w:rFonts w:cs="Times New Roman"/>
                <w:b/>
                <w:bCs/>
                <w:sz w:val="24"/>
                <w:szCs w:val="24"/>
              </w:rPr>
              <w:t xml:space="preserve"> (Assignment)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</w:p>
        </w:tc>
        <w:tc>
          <w:tcPr>
            <w:tcW w:w="8283" w:type="dxa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>June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1</w:t>
            </w:r>
          </w:p>
        </w:tc>
        <w:tc>
          <w:tcPr>
            <w:tcW w:w="8283" w:type="dxa"/>
          </w:tcPr>
          <w:p w:rsidR="00513B6A" w:rsidRDefault="00513B6A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igenvalues and Eigen vectors of linear transformation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lastRenderedPageBreak/>
              <w:t>Week 2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Inner product spaces, Cauchy-Schwarz inequality, Orthogonal vectors, Orthogonal complement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3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Orthogonal sets and Basis, Bessel’s inequality for finite dimensional vector spaces, Gram-Schmidt, Orthogonalization proces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4</w:t>
            </w:r>
          </w:p>
        </w:tc>
        <w:tc>
          <w:tcPr>
            <w:tcW w:w="8283" w:type="dxa"/>
          </w:tcPr>
          <w:p w:rsidR="00513B6A" w:rsidRDefault="00513B6A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djoint of a linear transformation and its properties,</w:t>
            </w:r>
          </w:p>
          <w:p w:rsidR="00513B6A" w:rsidRDefault="00513B6A">
            <w:pPr>
              <w:rPr>
                <w:b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nitary linear transformation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5</w:t>
            </w:r>
          </w:p>
        </w:tc>
        <w:tc>
          <w:tcPr>
            <w:tcW w:w="8283" w:type="dxa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>Tests and Assignments</w:t>
            </w:r>
          </w:p>
        </w:tc>
      </w:tr>
    </w:tbl>
    <w:p w:rsidR="00513B6A" w:rsidRDefault="00513B6A">
      <w:pPr>
        <w:jc w:val="both"/>
        <w:rPr>
          <w:b/>
        </w:rPr>
      </w:pPr>
    </w:p>
    <w:tbl>
      <w:tblPr>
        <w:tblStyle w:val="TableGrid"/>
        <w:tblW w:w="9824" w:type="dxa"/>
        <w:tblInd w:w="-176" w:type="dxa"/>
        <w:tblLayout w:type="fixed"/>
        <w:tblLook w:val="04A0"/>
      </w:tblPr>
      <w:tblGrid>
        <w:gridCol w:w="3974"/>
        <w:gridCol w:w="5850"/>
      </w:tblGrid>
      <w:tr w:rsidR="00513B6A">
        <w:trPr>
          <w:trHeight w:val="407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Name of the Assistant/Associate Professor</w:t>
            </w:r>
          </w:p>
          <w:p w:rsidR="00513B6A" w:rsidRDefault="00513B6A">
            <w:pPr>
              <w:rPr>
                <w:b/>
                <w:bCs/>
              </w:rPr>
            </w:pPr>
          </w:p>
        </w:tc>
        <w:tc>
          <w:tcPr>
            <w:tcW w:w="5850" w:type="dxa"/>
          </w:tcPr>
          <w:p w:rsidR="00513B6A" w:rsidRDefault="00513B6A">
            <w:r>
              <w:t>Renu Mor</w:t>
            </w:r>
          </w:p>
        </w:tc>
      </w:tr>
      <w:tr w:rsidR="00513B6A">
        <w:trPr>
          <w:trHeight w:val="398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Class and Section</w:t>
            </w:r>
          </w:p>
          <w:p w:rsidR="00513B6A" w:rsidRDefault="00513B6A">
            <w:pPr>
              <w:rPr>
                <w:b/>
                <w:bCs/>
              </w:rPr>
            </w:pPr>
          </w:p>
        </w:tc>
        <w:tc>
          <w:tcPr>
            <w:tcW w:w="5850" w:type="dxa"/>
          </w:tcPr>
          <w:p w:rsidR="00513B6A" w:rsidRDefault="00513B6A">
            <w:r>
              <w:t>BSC 3</w:t>
            </w:r>
            <w:r>
              <w:rPr>
                <w:vertAlign w:val="superscript"/>
              </w:rPr>
              <w:t>rd</w:t>
            </w:r>
            <w:r>
              <w:t xml:space="preserve"> year Math Honors </w:t>
            </w:r>
          </w:p>
        </w:tc>
      </w:tr>
      <w:tr w:rsidR="00513B6A">
        <w:trPr>
          <w:trHeight w:val="398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Subject:- Method of applied Mathematics</w:t>
            </w:r>
          </w:p>
          <w:p w:rsidR="00513B6A" w:rsidRDefault="00513B6A">
            <w:pPr>
              <w:rPr>
                <w:b/>
                <w:bCs/>
              </w:rPr>
            </w:pP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>Mathematics</w:t>
            </w:r>
          </w:p>
        </w:tc>
      </w:tr>
      <w:tr w:rsidR="00513B6A">
        <w:trPr>
          <w:trHeight w:val="398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Paper</w:t>
            </w:r>
          </w:p>
          <w:p w:rsidR="00513B6A" w:rsidRDefault="00513B6A">
            <w:pPr>
              <w:rPr>
                <w:b/>
                <w:bCs/>
              </w:rPr>
            </w:pP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 xml:space="preserve">Elementary Topology </w:t>
            </w:r>
          </w:p>
        </w:tc>
      </w:tr>
      <w:tr w:rsidR="00513B6A">
        <w:trPr>
          <w:trHeight w:val="520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March</w:t>
            </w:r>
          </w:p>
          <w:p w:rsidR="00513B6A" w:rsidRDefault="00513B6A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850" w:type="dxa"/>
          </w:tcPr>
          <w:p w:rsidR="00513B6A" w:rsidRDefault="00513B6A">
            <w:pPr>
              <w:jc w:val="both"/>
              <w:rPr>
                <w:sz w:val="28"/>
                <w:szCs w:val="28"/>
              </w:rPr>
            </w:pPr>
          </w:p>
        </w:tc>
      </w:tr>
      <w:tr w:rsidR="00513B6A">
        <w:trPr>
          <w:trHeight w:val="398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 4</w:t>
            </w:r>
          </w:p>
          <w:p w:rsidR="00513B6A" w:rsidRDefault="00513B6A"/>
          <w:p w:rsidR="00513B6A" w:rsidRDefault="00513B6A">
            <w:r>
              <w:t>Week5</w:t>
            </w: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 xml:space="preserve">Definition and examples of topological space, comparison of topology of set, </w:t>
            </w:r>
          </w:p>
          <w:p w:rsidR="00513B6A" w:rsidRDefault="00513B6A">
            <w:pPr>
              <w:jc w:val="both"/>
            </w:pPr>
            <w:r>
              <w:t>intersection and union of topology of set, neighborhoods, interior point and interior of a set</w:t>
            </w:r>
          </w:p>
        </w:tc>
      </w:tr>
      <w:tr w:rsidR="00513B6A">
        <w:trPr>
          <w:trHeight w:val="398"/>
        </w:trPr>
        <w:tc>
          <w:tcPr>
            <w:tcW w:w="3974" w:type="dxa"/>
          </w:tcPr>
          <w:p w:rsidR="00513B6A" w:rsidRDefault="00513B6A">
            <w:pPr>
              <w:rPr>
                <w:b/>
              </w:rPr>
            </w:pPr>
            <w:r>
              <w:rPr>
                <w:b/>
              </w:rPr>
              <w:t>April</w:t>
            </w:r>
          </w:p>
          <w:p w:rsidR="00513B6A" w:rsidRDefault="00513B6A">
            <w:pPr>
              <w:rPr>
                <w:b/>
              </w:rPr>
            </w:pPr>
            <w:r>
              <w:rPr>
                <w:b/>
              </w:rPr>
              <w:t>Week 1</w:t>
            </w:r>
          </w:p>
          <w:p w:rsidR="00513B6A" w:rsidRDefault="00513B6A">
            <w:pPr>
              <w:rPr>
                <w:b/>
                <w:bCs/>
              </w:rPr>
            </w:pPr>
          </w:p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2</w:t>
            </w: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</w:p>
          <w:p w:rsidR="00513B6A" w:rsidRDefault="00513B6A">
            <w:pPr>
              <w:jc w:val="both"/>
            </w:pPr>
            <w:r>
              <w:t>Closed set as a complement of a open set, Adherent point&amp; limit point of a set, Closure of a set ,</w:t>
            </w:r>
          </w:p>
          <w:p w:rsidR="00513B6A" w:rsidRDefault="00513B6A">
            <w:pPr>
              <w:jc w:val="both"/>
            </w:pPr>
            <w:r>
              <w:t xml:space="preserve"> Derived set, properties of a closure operator, Boundary of a set, Dense sub set, </w:t>
            </w:r>
          </w:p>
        </w:tc>
      </w:tr>
      <w:tr w:rsidR="00513B6A">
        <w:trPr>
          <w:trHeight w:val="510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  <w:sz w:val="28"/>
                <w:szCs w:val="28"/>
              </w:rPr>
            </w:pPr>
          </w:p>
          <w:p w:rsidR="00513B6A" w:rsidRDefault="00513B6A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850" w:type="dxa"/>
          </w:tcPr>
          <w:p w:rsidR="00513B6A" w:rsidRDefault="00513B6A">
            <w:pPr>
              <w:rPr>
                <w:sz w:val="28"/>
                <w:szCs w:val="28"/>
              </w:rPr>
            </w:pPr>
          </w:p>
        </w:tc>
      </w:tr>
      <w:tr w:rsidR="00513B6A">
        <w:trPr>
          <w:trHeight w:val="510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 3</w:t>
            </w:r>
          </w:p>
          <w:p w:rsidR="00513B6A" w:rsidRDefault="00513B6A">
            <w:pPr>
              <w:rPr>
                <w:b/>
                <w:bCs/>
              </w:rPr>
            </w:pPr>
          </w:p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4</w:t>
            </w: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 xml:space="preserve">Interior &amp; exterior boundary operators, </w:t>
            </w:r>
          </w:p>
          <w:p w:rsidR="00513B6A" w:rsidRDefault="00513B6A">
            <w:pPr>
              <w:jc w:val="both"/>
            </w:pPr>
          </w:p>
          <w:p w:rsidR="00513B6A" w:rsidRDefault="00513B6A">
            <w:pPr>
              <w:jc w:val="both"/>
            </w:pPr>
            <w:r>
              <w:t>Alternative method of defining a topology in term of neighborhood system &amp; Kurtowaski operator</w:t>
            </w:r>
          </w:p>
        </w:tc>
      </w:tr>
      <w:tr w:rsidR="00513B6A">
        <w:trPr>
          <w:trHeight w:val="510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 5</w:t>
            </w:r>
          </w:p>
          <w:p w:rsidR="00513B6A" w:rsidRDefault="00513B6A">
            <w:pPr>
              <w:rPr>
                <w:b/>
                <w:bCs/>
              </w:rPr>
            </w:pP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>Relative induce topology, Base and sub base for a topology, Base for neighborhood system.</w:t>
            </w:r>
          </w:p>
        </w:tc>
      </w:tr>
      <w:tr w:rsidR="00513B6A">
        <w:trPr>
          <w:trHeight w:val="510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May</w:t>
            </w:r>
          </w:p>
          <w:p w:rsidR="00513B6A" w:rsidRDefault="00513B6A">
            <w:pPr>
              <w:tabs>
                <w:tab w:val="left" w:pos="5774"/>
              </w:tabs>
              <w:rPr>
                <w:b/>
                <w:bCs/>
              </w:rPr>
            </w:pPr>
            <w:r>
              <w:rPr>
                <w:b/>
                <w:bCs/>
              </w:rPr>
              <w:t>Week 1</w:t>
            </w:r>
          </w:p>
          <w:p w:rsidR="00513B6A" w:rsidRDefault="00513B6A">
            <w:pPr>
              <w:tabs>
                <w:tab w:val="left" w:pos="5774"/>
              </w:tabs>
              <w:rPr>
                <w:b/>
                <w:bCs/>
              </w:rPr>
            </w:pPr>
          </w:p>
          <w:p w:rsidR="00513B6A" w:rsidRDefault="00513B6A">
            <w:pPr>
              <w:tabs>
                <w:tab w:val="left" w:pos="5774"/>
              </w:tabs>
              <w:rPr>
                <w:b/>
                <w:bCs/>
              </w:rPr>
            </w:pPr>
            <w:r>
              <w:rPr>
                <w:b/>
                <w:bCs/>
              </w:rPr>
              <w:t>Week 2</w:t>
            </w:r>
            <w:r>
              <w:rPr>
                <w:b/>
                <w:bCs/>
              </w:rPr>
              <w:tab/>
            </w: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</w:p>
          <w:p w:rsidR="00513B6A" w:rsidRDefault="00513B6A">
            <w:pPr>
              <w:jc w:val="both"/>
            </w:pPr>
            <w:r>
              <w:t xml:space="preserve">Continuous Functions, Open and closed functions, homeomorphism, </w:t>
            </w:r>
          </w:p>
          <w:p w:rsidR="00513B6A" w:rsidRDefault="00513B6A">
            <w:pPr>
              <w:jc w:val="both"/>
            </w:pPr>
            <w:r>
              <w:t>connectedness and its characterization, connected subset and their properties.</w:t>
            </w:r>
          </w:p>
        </w:tc>
      </w:tr>
      <w:tr w:rsidR="00513B6A">
        <w:trPr>
          <w:trHeight w:val="407"/>
        </w:trPr>
        <w:tc>
          <w:tcPr>
            <w:tcW w:w="3974" w:type="dxa"/>
          </w:tcPr>
          <w:p w:rsidR="00513B6A" w:rsidRDefault="00513B6A">
            <w:pPr>
              <w:tabs>
                <w:tab w:val="left" w:pos="4537"/>
              </w:tabs>
              <w:rPr>
                <w:b/>
              </w:rPr>
            </w:pPr>
            <w:r>
              <w:rPr>
                <w:b/>
                <w:bCs/>
              </w:rPr>
              <w:t>Week 3</w:t>
            </w:r>
          </w:p>
          <w:p w:rsidR="00513B6A" w:rsidRDefault="00513B6A">
            <w:pPr>
              <w:tabs>
                <w:tab w:val="left" w:pos="4537"/>
              </w:tabs>
              <w:rPr>
                <w:b/>
              </w:rPr>
            </w:pPr>
          </w:p>
        </w:tc>
        <w:tc>
          <w:tcPr>
            <w:tcW w:w="5850" w:type="dxa"/>
          </w:tcPr>
          <w:p w:rsidR="00513B6A" w:rsidRDefault="00513B6A">
            <w:pPr>
              <w:tabs>
                <w:tab w:val="left" w:pos="4537"/>
              </w:tabs>
              <w:jc w:val="both"/>
            </w:pPr>
            <w:r>
              <w:t>Continuity and connectedness, components, locally connected spaces.</w:t>
            </w:r>
          </w:p>
        </w:tc>
      </w:tr>
      <w:tr w:rsidR="00513B6A">
        <w:trPr>
          <w:trHeight w:val="398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 4</w:t>
            </w:r>
          </w:p>
          <w:p w:rsidR="00513B6A" w:rsidRDefault="00513B6A">
            <w:pPr>
              <w:rPr>
                <w:b/>
                <w:bCs/>
              </w:rPr>
            </w:pPr>
          </w:p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 5</w:t>
            </w: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>Closeness of compact subset and continuous  map from a compact space into a hausdorff and its consequences ,</w:t>
            </w:r>
          </w:p>
          <w:p w:rsidR="00513B6A" w:rsidRDefault="00513B6A">
            <w:pPr>
              <w:jc w:val="both"/>
            </w:pPr>
            <w:r>
              <w:t xml:space="preserve"> sequencilly and count ably compact sets , local compactness and one point compactification. </w:t>
            </w:r>
          </w:p>
        </w:tc>
      </w:tr>
      <w:tr w:rsidR="00513B6A">
        <w:trPr>
          <w:trHeight w:val="516"/>
        </w:trPr>
        <w:tc>
          <w:tcPr>
            <w:tcW w:w="3974" w:type="dxa"/>
          </w:tcPr>
          <w:p w:rsidR="00513B6A" w:rsidRDefault="00513B6A">
            <w:pPr>
              <w:tabs>
                <w:tab w:val="left" w:pos="4537"/>
              </w:tabs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June</w:t>
            </w:r>
          </w:p>
          <w:p w:rsidR="00513B6A" w:rsidRDefault="00513B6A">
            <w:pPr>
              <w:tabs>
                <w:tab w:val="left" w:pos="4537"/>
              </w:tabs>
              <w:rPr>
                <w:b/>
                <w:bCs/>
              </w:rPr>
            </w:pP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</w:p>
        </w:tc>
      </w:tr>
      <w:tr w:rsidR="00513B6A">
        <w:trPr>
          <w:trHeight w:val="602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Week1</w:t>
            </w:r>
          </w:p>
          <w:p w:rsidR="00513B6A" w:rsidRDefault="00513B6A">
            <w:pPr>
              <w:rPr>
                <w:b/>
                <w:bCs/>
              </w:rPr>
            </w:pP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>compact spaces and subset , compactness in terms of finite intersection property , continuity and compact sets , basic property of compactness.</w:t>
            </w:r>
          </w:p>
        </w:tc>
      </w:tr>
      <w:tr w:rsidR="00513B6A">
        <w:trPr>
          <w:trHeight w:val="482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 2</w:t>
            </w:r>
          </w:p>
          <w:p w:rsidR="00513B6A" w:rsidRDefault="00513B6A">
            <w:pPr>
              <w:rPr>
                <w:b/>
                <w:bCs/>
              </w:rPr>
            </w:pP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>1</w:t>
            </w:r>
            <w:r>
              <w:rPr>
                <w:vertAlign w:val="superscript"/>
              </w:rPr>
              <w:t>st</w:t>
            </w:r>
            <w:r>
              <w:t xml:space="preserve"> countable, 2</w:t>
            </w:r>
            <w:r>
              <w:rPr>
                <w:vertAlign w:val="superscript"/>
              </w:rPr>
              <w:t>nd</w:t>
            </w:r>
            <w:r>
              <w:t xml:space="preserve"> countable and separable spaces, heriditory and topological property. </w:t>
            </w:r>
          </w:p>
        </w:tc>
      </w:tr>
      <w:tr w:rsidR="00513B6A">
        <w:trPr>
          <w:trHeight w:val="482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 3</w:t>
            </w:r>
          </w:p>
          <w:p w:rsidR="00513B6A" w:rsidRDefault="00513B6A">
            <w:pPr>
              <w:rPr>
                <w:b/>
                <w:bCs/>
              </w:rPr>
            </w:pP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>Count ability of a collection of disjoint open set and 2</w:t>
            </w:r>
            <w:r>
              <w:rPr>
                <w:vertAlign w:val="superscript"/>
              </w:rPr>
              <w:t>nd</w:t>
            </w:r>
            <w:r>
              <w:t xml:space="preserve"> countable spaces </w:t>
            </w:r>
          </w:p>
        </w:tc>
      </w:tr>
      <w:tr w:rsidR="00513B6A">
        <w:trPr>
          <w:trHeight w:val="482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 4</w:t>
            </w: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 xml:space="preserve">Lindelof theorem there correctrization and basic properties </w:t>
            </w:r>
          </w:p>
        </w:tc>
      </w:tr>
      <w:tr w:rsidR="00513B6A">
        <w:trPr>
          <w:trHeight w:val="482"/>
        </w:trPr>
        <w:tc>
          <w:tcPr>
            <w:tcW w:w="3974" w:type="dxa"/>
          </w:tcPr>
          <w:p w:rsidR="00513B6A" w:rsidRDefault="00513B6A">
            <w:pPr>
              <w:rPr>
                <w:b/>
                <w:bCs/>
              </w:rPr>
            </w:pPr>
            <w:r>
              <w:rPr>
                <w:b/>
                <w:bCs/>
              </w:rPr>
              <w:t>Week 5</w:t>
            </w:r>
          </w:p>
        </w:tc>
        <w:tc>
          <w:tcPr>
            <w:tcW w:w="5850" w:type="dxa"/>
          </w:tcPr>
          <w:p w:rsidR="00513B6A" w:rsidRDefault="00513B6A">
            <w:pPr>
              <w:jc w:val="both"/>
            </w:pPr>
            <w:r>
              <w:t>Revision</w:t>
            </w:r>
          </w:p>
        </w:tc>
      </w:tr>
    </w:tbl>
    <w:p w:rsidR="00513B6A" w:rsidRDefault="00513B6A">
      <w:pPr>
        <w:rPr>
          <w:b/>
          <w:bCs/>
        </w:rPr>
      </w:pPr>
    </w:p>
    <w:p w:rsidR="00513B6A" w:rsidRDefault="00513B6A">
      <w:pPr>
        <w:jc w:val="center"/>
        <w:rPr>
          <w:b/>
        </w:rPr>
      </w:pPr>
      <w:r>
        <w:rPr>
          <w:b/>
        </w:rPr>
        <w:t>Lesson Plan</w:t>
      </w:r>
    </w:p>
    <w:p w:rsidR="00513B6A" w:rsidRDefault="00513B6A">
      <w:pPr>
        <w:jc w:val="center"/>
        <w:rPr>
          <w:b/>
        </w:rPr>
      </w:pPr>
      <w:r>
        <w:rPr>
          <w:b/>
        </w:rPr>
        <w:t>Academic Session 2021-22</w:t>
      </w:r>
    </w:p>
    <w:p w:rsidR="00513B6A" w:rsidRDefault="00513B6A">
      <w:pPr>
        <w:jc w:val="both"/>
        <w:rPr>
          <w:b/>
        </w:rPr>
      </w:pPr>
      <w:r>
        <w:rPr>
          <w:b/>
        </w:rPr>
        <w:t>Subject-MATHEMATIC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Class : B.sc 1.               Sem.    -2</w:t>
      </w:r>
    </w:p>
    <w:p w:rsidR="00513B6A" w:rsidRDefault="00513B6A">
      <w:pPr>
        <w:jc w:val="both"/>
        <w:rPr>
          <w:b/>
        </w:rPr>
      </w:pPr>
      <w:r>
        <w:rPr>
          <w:b/>
        </w:rPr>
        <w:t>Paper : LINEARALGEBR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ame : NEERAJ,REENA,PARVESH</w:t>
      </w:r>
    </w:p>
    <w:tbl>
      <w:tblPr>
        <w:tblStyle w:val="TableGrid"/>
        <w:tblW w:w="9427" w:type="dxa"/>
        <w:tblLook w:val="04A0"/>
      </w:tblPr>
      <w:tblGrid>
        <w:gridCol w:w="959"/>
        <w:gridCol w:w="8283"/>
        <w:gridCol w:w="185"/>
      </w:tblGrid>
      <w:tr w:rsidR="00513B6A">
        <w:trPr>
          <w:trHeight w:val="319"/>
        </w:trPr>
        <w:tc>
          <w:tcPr>
            <w:tcW w:w="9427" w:type="dxa"/>
            <w:gridSpan w:val="3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 xml:space="preserve">March 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 xml:space="preserve">Week </w:t>
            </w:r>
          </w:p>
          <w:p w:rsidR="00513B6A" w:rsidRDefault="00513B6A">
            <w:pPr>
              <w:jc w:val="both"/>
            </w:pPr>
            <w:r>
              <w:t>5</w:t>
            </w:r>
          </w:p>
        </w:tc>
        <w:tc>
          <w:tcPr>
            <w:tcW w:w="8283" w:type="dxa"/>
          </w:tcPr>
          <w:p w:rsidR="00513B6A" w:rsidRDefault="00513B6A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lementary Introduction</w:t>
            </w:r>
            <w:r>
              <w:rPr>
                <w:rFonts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ector spaces, subspaces, Sum and Direct sum of subspaces, Linear span, Linearly independent and dependent subsets of a vector space.</w:t>
            </w:r>
          </w:p>
          <w:p w:rsidR="00513B6A" w:rsidRDefault="00513B6A"/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</w:p>
        </w:tc>
        <w:tc>
          <w:tcPr>
            <w:tcW w:w="8283" w:type="dxa"/>
          </w:tcPr>
          <w:p w:rsidR="00513B6A" w:rsidRDefault="00513B6A">
            <w:r>
              <w:rPr>
                <w:rFonts w:cs="Times New Roman"/>
                <w:b/>
                <w:bCs/>
                <w:sz w:val="24"/>
                <w:szCs w:val="24"/>
              </w:rPr>
              <w:t xml:space="preserve"> April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1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Finitely generated vector space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2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Existence theorem for basis of a finitely generated vector space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3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inite dimensional vector space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4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Linear transformations and linear forms on vector spaces, Vector space of all the linear transformations Dual Spaces, Bidual spaces.</w:t>
            </w:r>
            <w:r>
              <w:rPr>
                <w:rFonts w:cs="Times New Roman"/>
                <w:b/>
                <w:bCs/>
                <w:sz w:val="24"/>
                <w:szCs w:val="24"/>
              </w:rPr>
              <w:t>(Test )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</w:p>
        </w:tc>
        <w:tc>
          <w:tcPr>
            <w:tcW w:w="8283" w:type="dxa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>May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1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Annihilator of subspaces of finite dimensional vector spaces, Null Space, Range space of a linear transformation, Rank and Nullity Theorem.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2</w:t>
            </w:r>
          </w:p>
        </w:tc>
        <w:tc>
          <w:tcPr>
            <w:tcW w:w="8283" w:type="dxa"/>
          </w:tcPr>
          <w:p w:rsidR="00513B6A" w:rsidRDefault="00513B6A">
            <w:pPr>
              <w:rPr>
                <w:b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gebra of Liner Transformation, Minimal Polynomial of a linear transformation, Singular and non-singular linear transformation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3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Matrix of a linear Transformation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4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, Change of basis</w:t>
            </w:r>
            <w:r>
              <w:rPr>
                <w:rFonts w:cs="Times New Roman"/>
                <w:b/>
                <w:bCs/>
                <w:sz w:val="24"/>
                <w:szCs w:val="24"/>
              </w:rPr>
              <w:t xml:space="preserve"> (Assignment)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</w:p>
        </w:tc>
        <w:tc>
          <w:tcPr>
            <w:tcW w:w="8283" w:type="dxa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>June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1</w:t>
            </w:r>
          </w:p>
        </w:tc>
        <w:tc>
          <w:tcPr>
            <w:tcW w:w="8283" w:type="dxa"/>
          </w:tcPr>
          <w:p w:rsidR="00513B6A" w:rsidRDefault="00513B6A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igenvalues and Eigen vectors of linear transformation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2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Inner product spaces, Cauchy-Schwarz inequality, Orthogonal vectors, Orthogonal complement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3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Orthogonal sets and Basis, Bessel’s inequality for finite dimensional vector spaces, Gram-Schmidt, Orthogonalization proces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4</w:t>
            </w:r>
          </w:p>
        </w:tc>
        <w:tc>
          <w:tcPr>
            <w:tcW w:w="8283" w:type="dxa"/>
          </w:tcPr>
          <w:p w:rsidR="00513B6A" w:rsidRDefault="00513B6A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djoint of a linear transformation and its properties,</w:t>
            </w:r>
          </w:p>
          <w:p w:rsidR="00513B6A" w:rsidRDefault="00513B6A">
            <w:pPr>
              <w:rPr>
                <w:b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nitary linear transformation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5</w:t>
            </w:r>
          </w:p>
        </w:tc>
        <w:tc>
          <w:tcPr>
            <w:tcW w:w="8283" w:type="dxa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>Tests and Assignments</w:t>
            </w:r>
          </w:p>
        </w:tc>
      </w:tr>
    </w:tbl>
    <w:p w:rsidR="00513B6A" w:rsidRDefault="00513B6A">
      <w:pPr>
        <w:jc w:val="both"/>
        <w:rPr>
          <w:b/>
        </w:rPr>
      </w:pPr>
    </w:p>
    <w:p w:rsidR="00513B6A" w:rsidRDefault="00513B6A">
      <w:pPr>
        <w:jc w:val="center"/>
        <w:rPr>
          <w:b/>
        </w:rPr>
      </w:pPr>
      <w:r>
        <w:rPr>
          <w:b/>
        </w:rPr>
        <w:t>Lesson Plan</w:t>
      </w:r>
    </w:p>
    <w:p w:rsidR="00513B6A" w:rsidRDefault="00513B6A">
      <w:pPr>
        <w:jc w:val="center"/>
        <w:rPr>
          <w:b/>
        </w:rPr>
      </w:pPr>
      <w:r>
        <w:rPr>
          <w:b/>
        </w:rPr>
        <w:t>Academic Session 2021-22</w:t>
      </w:r>
    </w:p>
    <w:p w:rsidR="00513B6A" w:rsidRDefault="00513B6A">
      <w:pPr>
        <w:jc w:val="both"/>
        <w:rPr>
          <w:b/>
        </w:rPr>
      </w:pPr>
      <w:r>
        <w:rPr>
          <w:b/>
        </w:rPr>
        <w:t>Subject-MATHEMATIC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Class : B.sc 1.               Sem.    -2</w:t>
      </w:r>
    </w:p>
    <w:p w:rsidR="00513B6A" w:rsidRDefault="00513B6A">
      <w:pPr>
        <w:jc w:val="both"/>
        <w:rPr>
          <w:b/>
        </w:rPr>
      </w:pPr>
      <w:r>
        <w:rPr>
          <w:b/>
        </w:rPr>
        <w:t>Paper : LINEARALGEBR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ame : NEERAJ,REENA,PARVESH</w:t>
      </w:r>
    </w:p>
    <w:tbl>
      <w:tblPr>
        <w:tblStyle w:val="TableGrid"/>
        <w:tblW w:w="9427" w:type="dxa"/>
        <w:tblLook w:val="04A0"/>
      </w:tblPr>
      <w:tblGrid>
        <w:gridCol w:w="959"/>
        <w:gridCol w:w="8283"/>
        <w:gridCol w:w="185"/>
      </w:tblGrid>
      <w:tr w:rsidR="00513B6A">
        <w:trPr>
          <w:trHeight w:val="319"/>
        </w:trPr>
        <w:tc>
          <w:tcPr>
            <w:tcW w:w="9427" w:type="dxa"/>
            <w:gridSpan w:val="3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 xml:space="preserve">March 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 xml:space="preserve">Week </w:t>
            </w:r>
          </w:p>
          <w:p w:rsidR="00513B6A" w:rsidRDefault="00513B6A">
            <w:pPr>
              <w:jc w:val="both"/>
            </w:pPr>
            <w:r>
              <w:t>5</w:t>
            </w:r>
          </w:p>
        </w:tc>
        <w:tc>
          <w:tcPr>
            <w:tcW w:w="8283" w:type="dxa"/>
          </w:tcPr>
          <w:p w:rsidR="00513B6A" w:rsidRDefault="00513B6A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lementary Introduction</w:t>
            </w:r>
            <w:r>
              <w:rPr>
                <w:rFonts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ector spaces, subspaces, Sum and Direct sum of subspaces, Linear span, Linearly independent and dependent subsets of a vector space.</w:t>
            </w:r>
          </w:p>
          <w:p w:rsidR="00513B6A" w:rsidRDefault="00513B6A"/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</w:p>
        </w:tc>
        <w:tc>
          <w:tcPr>
            <w:tcW w:w="8283" w:type="dxa"/>
          </w:tcPr>
          <w:p w:rsidR="00513B6A" w:rsidRDefault="00513B6A">
            <w:r>
              <w:rPr>
                <w:rFonts w:cs="Times New Roman"/>
                <w:b/>
                <w:bCs/>
                <w:sz w:val="24"/>
                <w:szCs w:val="24"/>
              </w:rPr>
              <w:t xml:space="preserve"> April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1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Finitely generated vector space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2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Existence theorem for basis of a finitely generated vector space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3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inite dimensional vector space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4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Linear transformations and linear forms on vector spaces, Vector space of all the linear transformations Dual Spaces, Bidual spaces.</w:t>
            </w:r>
            <w:r>
              <w:rPr>
                <w:rFonts w:cs="Times New Roman"/>
                <w:b/>
                <w:bCs/>
                <w:sz w:val="24"/>
                <w:szCs w:val="24"/>
              </w:rPr>
              <w:t>(Test )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</w:p>
        </w:tc>
        <w:tc>
          <w:tcPr>
            <w:tcW w:w="8283" w:type="dxa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>May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1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Annihilator of subspaces of finite dimensional vector spaces, Null Space, Range space of a linear transformation, Rank and Nullity Theorem.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2</w:t>
            </w:r>
          </w:p>
        </w:tc>
        <w:tc>
          <w:tcPr>
            <w:tcW w:w="8283" w:type="dxa"/>
          </w:tcPr>
          <w:p w:rsidR="00513B6A" w:rsidRDefault="00513B6A">
            <w:pPr>
              <w:rPr>
                <w:b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gebra of Liner Transformation, Minimal Polynomial of a linear transformation, Singular and non-singular linear transformation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3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Matrix of a linear Transformation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4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, Change of basis</w:t>
            </w:r>
            <w:r>
              <w:rPr>
                <w:rFonts w:cs="Times New Roman"/>
                <w:b/>
                <w:bCs/>
                <w:sz w:val="24"/>
                <w:szCs w:val="24"/>
              </w:rPr>
              <w:t xml:space="preserve"> (Assignment)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</w:p>
        </w:tc>
        <w:tc>
          <w:tcPr>
            <w:tcW w:w="8283" w:type="dxa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>June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1</w:t>
            </w:r>
          </w:p>
        </w:tc>
        <w:tc>
          <w:tcPr>
            <w:tcW w:w="8283" w:type="dxa"/>
          </w:tcPr>
          <w:p w:rsidR="00513B6A" w:rsidRDefault="00513B6A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igenvalues and Eigen vectors of linear transformation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2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Inner product spaces, Cauchy-Schwarz inequality, Orthogonal vectors, Orthogonal complement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3</w:t>
            </w:r>
          </w:p>
        </w:tc>
        <w:tc>
          <w:tcPr>
            <w:tcW w:w="8283" w:type="dxa"/>
          </w:tcPr>
          <w:p w:rsidR="00513B6A" w:rsidRDefault="00513B6A">
            <w:r>
              <w:rPr>
                <w:rFonts w:ascii="Times New Roman" w:hAnsi="Times New Roman" w:cs="Times New Roman"/>
                <w:sz w:val="24"/>
                <w:szCs w:val="24"/>
              </w:rPr>
              <w:t>Orthogonal sets and Basis, Bessel’s inequality for finite dimensional vector spaces, Gram-Schmidt, Orthogonalization proces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4</w:t>
            </w:r>
          </w:p>
        </w:tc>
        <w:tc>
          <w:tcPr>
            <w:tcW w:w="8283" w:type="dxa"/>
          </w:tcPr>
          <w:p w:rsidR="00513B6A" w:rsidRDefault="00513B6A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djoint of a linear transformation and its properties,</w:t>
            </w:r>
          </w:p>
          <w:p w:rsidR="00513B6A" w:rsidRDefault="00513B6A">
            <w:pPr>
              <w:rPr>
                <w:b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nitary linear transformations</w:t>
            </w:r>
          </w:p>
        </w:tc>
      </w:tr>
      <w:tr w:rsidR="00513B6A">
        <w:trPr>
          <w:gridAfter w:val="1"/>
          <w:wAfter w:w="185" w:type="dxa"/>
        </w:trPr>
        <w:tc>
          <w:tcPr>
            <w:tcW w:w="959" w:type="dxa"/>
          </w:tcPr>
          <w:p w:rsidR="00513B6A" w:rsidRDefault="00513B6A">
            <w:pPr>
              <w:jc w:val="both"/>
            </w:pPr>
            <w:r>
              <w:t>Week 5</w:t>
            </w:r>
          </w:p>
        </w:tc>
        <w:tc>
          <w:tcPr>
            <w:tcW w:w="8283" w:type="dxa"/>
          </w:tcPr>
          <w:p w:rsidR="00513B6A" w:rsidRDefault="00513B6A">
            <w:pPr>
              <w:jc w:val="center"/>
              <w:rPr>
                <w:b/>
              </w:rPr>
            </w:pPr>
            <w:r>
              <w:rPr>
                <w:b/>
              </w:rPr>
              <w:t>Tests and Assignments</w:t>
            </w:r>
          </w:p>
        </w:tc>
      </w:tr>
    </w:tbl>
    <w:p w:rsidR="00513B6A" w:rsidRDefault="00513B6A">
      <w:pPr>
        <w:jc w:val="both"/>
        <w:rPr>
          <w:b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esson Plan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cademic  Session 2021-22</w:t>
      </w:r>
    </w:p>
    <w:p w:rsidR="00513B6A" w:rsidRDefault="00513B6A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bject-Mathematics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Class…B.Sc </w:t>
      </w:r>
      <w:r>
        <w:rPr>
          <w:rFonts w:hAnsi="Times New Roman" w:cs="Times New Roman"/>
          <w:b/>
          <w:sz w:val="24"/>
          <w:szCs w:val="24"/>
        </w:rPr>
        <w:t>physics hons 4sem</w:t>
      </w:r>
    </w:p>
    <w:p w:rsidR="00513B6A" w:rsidRDefault="00513B6A">
      <w:pPr>
        <w:spacing w:line="360" w:lineRule="auto"/>
        <w:rPr>
          <w:rFonts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per:-</w:t>
      </w:r>
      <w:r>
        <w:rPr>
          <w:rFonts w:hAnsi="Times New Roman" w:cs="Times New Roman"/>
          <w:b/>
          <w:sz w:val="24"/>
          <w:szCs w:val="24"/>
        </w:rPr>
        <w:t>Mathematics.</w:t>
      </w:r>
    </w:p>
    <w:p w:rsidR="00513B6A" w:rsidRDefault="00513B6A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Name:</w:t>
      </w:r>
      <w:r>
        <w:rPr>
          <w:rFonts w:hAnsi="Times New Roman" w:cs="Times New Roman"/>
          <w:b/>
          <w:sz w:val="24"/>
          <w:szCs w:val="24"/>
        </w:rPr>
        <w:t xml:space="preserve"> Dr. Preeti</w:t>
      </w:r>
    </w:p>
    <w:p w:rsidR="00513B6A" w:rsidRDefault="00513B6A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1355"/>
        <w:gridCol w:w="4470"/>
      </w:tblGrid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onth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April 2022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,2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Ansi="Times New Roman" w:cs="Times New Roman"/>
                <w:sz w:val="24"/>
                <w:szCs w:val="24"/>
              </w:rPr>
              <w:t>Probability distribution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Ansi="Times New Roman" w:cs="Times New Roman"/>
                <w:sz w:val="24"/>
                <w:szCs w:val="24"/>
              </w:rPr>
              <w:t xml:space="preserve">Discrete, Binomial Distribution 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hAnsi="Times New Roman" w:cs="Times New Roman"/>
                <w:sz w:val="24"/>
                <w:szCs w:val="24"/>
              </w:rPr>
            </w:pPr>
            <w:r>
              <w:rPr>
                <w:rFonts w:hAnsi="Times New Roman" w:cs="Times New Roman"/>
                <w:sz w:val="24"/>
                <w:szCs w:val="24"/>
              </w:rPr>
              <w:t>Poisson Distribution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</w:t>
            </w:r>
            <w:r>
              <w:rPr>
                <w:rFonts w:hAnsi="Times New Roman" w:cs="Times New Roman"/>
                <w:sz w:val="24"/>
                <w:szCs w:val="24"/>
              </w:rPr>
              <w:t>k5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Ansi="Times New Roman" w:cs="Times New Roman"/>
                <w:sz w:val="24"/>
                <w:szCs w:val="24"/>
              </w:rPr>
              <w:t>Geometric Distribution, Continuous Distribution and their problems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jc w:val="center"/>
              <w:rPr>
                <w:rFonts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ay 22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Ansi="Times New Roman" w:cs="Times New Roman"/>
                <w:sz w:val="24"/>
                <w:szCs w:val="24"/>
              </w:rPr>
              <w:t>Week1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hAnsi="Times New Roman" w:cs="Times New Roman"/>
                <w:sz w:val="24"/>
                <w:szCs w:val="24"/>
              </w:rPr>
            </w:pPr>
            <w:r>
              <w:rPr>
                <w:rFonts w:hAnsi="Times New Roman" w:cs="Times New Roman"/>
                <w:sz w:val="24"/>
                <w:szCs w:val="24"/>
              </w:rPr>
              <w:t>Normal Distribution, Exponential Distribution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variate, Conditional, Marginal Distribution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rrelation and Regression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eak law of large number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eek 5    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entral limit theorem and their numericals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June 22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gression for two variables and Take problem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finition of random sample, parameters and statistics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ampling Distribution, Standard Error,Mean, Variance of Random sample from normal population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st of significance based on T ,F,Chi Square test,take problem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5</w:t>
            </w: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ke problem and assignment</w:t>
            </w: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lastRenderedPageBreak/>
        <w:t>Lesson Plan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Academic  Session 2021-22</w:t>
      </w:r>
    </w:p>
    <w:p w:rsidR="00513B6A" w:rsidRDefault="00513B6A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bject-Mathematics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Class.B.A/B.SC-I</w:t>
      </w:r>
    </w:p>
    <w:p w:rsidR="00513B6A" w:rsidRDefault="00513B6A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per:- O.D.E                                        Name:- Dr. Parvesh Kumari &amp; Dr. Savita Deswal</w:t>
      </w:r>
    </w:p>
    <w:tbl>
      <w:tblPr>
        <w:tblStyle w:val="TableGrid"/>
        <w:tblW w:w="0" w:type="auto"/>
        <w:tblLook w:val="04A0"/>
      </w:tblPr>
      <w:tblGrid>
        <w:gridCol w:w="1384"/>
        <w:gridCol w:w="8192"/>
      </w:tblGrid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onth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arch 2022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ometrical meaning of a differential equation. Exact differential equations, integrating factors.</w:t>
            </w:r>
          </w:p>
        </w:tc>
      </w:tr>
      <w:tr w:rsidR="00513B6A">
        <w:trPr>
          <w:trHeight w:val="608"/>
        </w:trPr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April 2022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s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rst order higher degree equations solvable for x,y,p Lagrange’s equations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est, 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lairaut’s equations.Equation reducible to Clairaut’s form. Singular solutions.</w:t>
            </w:r>
          </w:p>
          <w:p w:rsidR="00513B6A" w:rsidRDefault="00513B6A">
            <w:pPr>
              <w:autoSpaceDE w:val="0"/>
              <w:autoSpaceDN w:val="0"/>
              <w:adjustRightInd w:val="0"/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r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rthogonal trajectories: in Cartesian coordinates and polar coordinates. Self orthogonal family of curves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eek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near differential equations with constant coefficients. Assignment 1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ay 2022</w:t>
            </w:r>
          </w:p>
        </w:tc>
      </w:tr>
      <w:tr w:rsidR="00513B6A">
        <w:trPr>
          <w:trHeight w:val="393"/>
        </w:trPr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s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Test 1, Homogeneous linear ordinary differential equations.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quations reducible to homogeneous linear ordinary differential equations, Equations reducible to homogeneous linear ordinary differential equations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r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near differential equations of second order: Reduction to normal form</w:t>
            </w:r>
          </w:p>
          <w:p w:rsidR="00513B6A" w:rsidRDefault="00513B6A">
            <w:pPr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ansformation of the equation by changing the dependent variable/ the independent variable. Solution by operators of non-homogeneous linear differential equations. Assignment 2</w:t>
            </w:r>
          </w:p>
          <w:p w:rsidR="00513B6A" w:rsidRDefault="00513B6A">
            <w:pPr>
              <w:autoSpaceDE w:val="0"/>
              <w:autoSpaceDN w:val="0"/>
              <w:adjustRightInd w:val="0"/>
              <w:ind w:firstLineChars="100" w:firstLine="24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June 2022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s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st 2, Reduction of order of a differential equation. Method of variations of parameters. Method of undetermined coefficients.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rdinary simultaneous differential equations. Solution of simultaneous differential equationsinvolving operators x (d/dx) or t (d/dt) etc.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r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Week</w:t>
            </w:r>
          </w:p>
        </w:tc>
        <w:tc>
          <w:tcPr>
            <w:tcW w:w="8192" w:type="dxa"/>
          </w:tcPr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multaneous equation of the form dx/P = dy/Q = dz/R. Total differentia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quations. Condition for Pdx + Qdy +Rdz = 0 to be exact.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ral method of solving Pdx + Qdy + Rdz = 0 by taking one variable constant. Method of auxiliary</w:t>
            </w:r>
          </w:p>
          <w:p w:rsidR="00513B6A" w:rsidRDefault="00513B6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quations.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eek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vision</w:t>
            </w:r>
          </w:p>
        </w:tc>
      </w:tr>
    </w:tbl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Lesson Plan</w:t>
      </w:r>
    </w:p>
    <w:p w:rsidR="00513B6A" w:rsidRDefault="00513B6A">
      <w:pPr>
        <w:spacing w:after="0"/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Academic  Session 2021-22</w:t>
      </w:r>
    </w:p>
    <w:p w:rsidR="00513B6A" w:rsidRDefault="00513B6A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bject-Mathematics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           Class-B.A/B.SC/B.SC Maths Hons-IV sum</w:t>
      </w:r>
    </w:p>
    <w:p w:rsidR="00513B6A" w:rsidRDefault="00513B6A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per:- Programming in c &amp;numerical methods       Name:Sushma/ridham/Savita Deswal/</w:t>
      </w:r>
    </w:p>
    <w:p w:rsidR="00513B6A" w:rsidRDefault="00513B6A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1384"/>
        <w:gridCol w:w="8192"/>
      </w:tblGrid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</w:t>
            </w:r>
          </w:p>
        </w:tc>
        <w:tc>
          <w:tcPr>
            <w:tcW w:w="8192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onth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March 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4-5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ogrammer’s model of a computer Algorithms,Flow charts,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pril 2022</w:t>
            </w:r>
          </w:p>
        </w:tc>
      </w:tr>
      <w:tr w:rsidR="00513B6A">
        <w:trPr>
          <w:trHeight w:val="64"/>
        </w:trPr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ata types, Operators and expressions</w:t>
            </w:r>
          </w:p>
        </w:tc>
      </w:tr>
      <w:tr w:rsidR="00513B6A">
        <w:trPr>
          <w:trHeight w:val="64"/>
        </w:trPr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put / outputs functions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cisions control structure: Decision statements, Logical and conditional statements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mplementation of Loops, Switch Statement &amp; Case control structures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unctions, Preprocessors and Arrays.</w:t>
            </w:r>
          </w:p>
        </w:tc>
      </w:tr>
      <w:tr w:rsidR="00513B6A">
        <w:trPr>
          <w:trHeight w:val="98"/>
        </w:trPr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May 2022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rings: Character Data Type, Standard String handling Functions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rithmetic Operations on Characters. Structures: 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efinition, using Structures ,Use of Structures in Arrays and Arrays in Structures. 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ointers: Pointers Data type, Pointers and Arrays, Pointers and Functions. 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eek4-5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lution of Algebraic and Transcendental equations: Bisection method, Regula-Falsi method, Secant method, Newton-Raphson’s method. </w:t>
            </w:r>
          </w:p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wton’s iterative method for finding pth root of a number, Order of convergence of above methods.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2" w:type="dxa"/>
          </w:tcPr>
          <w:p w:rsidR="00513B6A" w:rsidRDefault="00513B6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June 2022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1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multaneous linear algebraic equations: Gauss-elimination method, 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2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auss-Jordan method, Triangularization method (LU decomposition method).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3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rout’s method, Cholesky Decomposition method. Iterative method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4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Jacobi’s method, Gauss-Seidal’s method, Relaxation method</w:t>
            </w:r>
          </w:p>
        </w:tc>
      </w:tr>
      <w:tr w:rsidR="00513B6A">
        <w:tc>
          <w:tcPr>
            <w:tcW w:w="1384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eek 5</w:t>
            </w:r>
          </w:p>
        </w:tc>
        <w:tc>
          <w:tcPr>
            <w:tcW w:w="8192" w:type="dxa"/>
          </w:tcPr>
          <w:p w:rsidR="00513B6A" w:rsidRDefault="00513B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st and Assignment</w:t>
            </w:r>
          </w:p>
        </w:tc>
      </w:tr>
    </w:tbl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/>
    <w:p w:rsidR="00513B6A" w:rsidRDefault="00513B6A">
      <w:pPr>
        <w:rPr>
          <w:rFonts w:ascii="Times New Roman" w:hAnsi="Times New Roman" w:cs="Times New Roman"/>
          <w:sz w:val="24"/>
          <w:szCs w:val="24"/>
        </w:rPr>
      </w:pPr>
    </w:p>
    <w:p w:rsidR="00513B6A" w:rsidRDefault="00513B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Style10"/>
        <w:tblW w:w="7308" w:type="dxa"/>
        <w:tblInd w:w="0" w:type="dxa"/>
        <w:tblLayout w:type="fixed"/>
        <w:tblLook w:val="04A0"/>
      </w:tblPr>
      <w:tblGrid>
        <w:gridCol w:w="7308"/>
      </w:tblGrid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Name of the Assistant/Associate Professor:Sarita,Babita,Dr.Neeraj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Class and Section:B.A(Sem 2)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 xml:space="preserve">Subject: </w:t>
            </w:r>
            <w:r>
              <w:t>M</w:t>
            </w:r>
            <w:r>
              <w:rPr>
                <w:color w:val="000000"/>
              </w:rPr>
              <w:t>athematics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Paper:</w:t>
            </w:r>
            <w:r>
              <w:t>Ve</w:t>
            </w:r>
            <w:r>
              <w:rPr>
                <w:color w:val="000000"/>
              </w:rPr>
              <w:t>ctor Calculus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rch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Week 4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ultiple products of vectors,, differentiation of vectors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</w:tbl>
    <w:p w:rsidR="00513B6A" w:rsidRDefault="00513B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Style11"/>
        <w:tblW w:w="7308" w:type="dxa"/>
        <w:tblInd w:w="0" w:type="dxa"/>
        <w:tblLayout w:type="fixed"/>
        <w:tblLook w:val="04A0"/>
      </w:tblPr>
      <w:tblGrid>
        <w:gridCol w:w="7308"/>
      </w:tblGrid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pril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 xml:space="preserve">Week 1 </w:t>
            </w:r>
          </w:p>
          <w:p w:rsidR="00513B6A" w:rsidRDefault="00513B6A"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eciprocalvectors :scalars </w:t>
            </w:r>
            <w:r>
              <w:t>and vector point function, derivatives along curve</w:t>
            </w:r>
          </w:p>
          <w:p w:rsidR="00513B6A" w:rsidRDefault="00513B6A">
            <w:r>
              <w:t>Directional derivatives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lass test       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lass test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Week 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radient of scalar point function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xamples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blem discussion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st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Week 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vergence of vector point function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 xml:space="preserve">Week </w:t>
            </w:r>
            <w: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url of vector point function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ums and product and their related vector identify</w:t>
            </w:r>
          </w:p>
          <w:p w:rsidR="00513B6A" w:rsidRDefault="00513B6A">
            <w:r>
              <w:t>Problem discussion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st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"/>
                <w:szCs w:val="2"/>
              </w:rPr>
            </w:pP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ay 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 xml:space="preserve">Week 1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aplacian operatorVector integration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umericals,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blems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st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Week 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ctor integrationProblems of line integral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esentations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Week 3Unit -</w:t>
            </w:r>
            <w: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urface integral and volume integral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- 4 Gauss and Green theorem</w:t>
            </w:r>
          </w:p>
        </w:tc>
      </w:tr>
      <w:tr w:rsidR="00513B6A">
        <w:tc>
          <w:tcPr>
            <w:tcW w:w="7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Week -5- Stoke throrem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ssignment based on unit 4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st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blem discussion</w:t>
            </w:r>
          </w:p>
        </w:tc>
      </w:tr>
    </w:tbl>
    <w:tbl>
      <w:tblPr>
        <w:tblStyle w:val="Style12"/>
        <w:tblW w:w="7398" w:type="dxa"/>
        <w:tblLayout w:type="fixed"/>
        <w:tblLook w:val="04A0"/>
      </w:tblPr>
      <w:tblGrid>
        <w:gridCol w:w="7398"/>
      </w:tblGrid>
      <w:tr w:rsidR="00513B6A">
        <w:tc>
          <w:tcPr>
            <w:tcW w:w="7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June </w:t>
            </w:r>
          </w:p>
        </w:tc>
      </w:tr>
      <w:tr w:rsidR="00513B6A">
        <w:tc>
          <w:tcPr>
            <w:tcW w:w="7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Week 1</w:t>
            </w:r>
          </w:p>
        </w:tc>
      </w:tr>
      <w:tr w:rsidR="00513B6A">
        <w:tc>
          <w:tcPr>
            <w:tcW w:w="7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Unit 3 ;Orthogonal curvilinear coordinates</w:t>
            </w:r>
          </w:p>
        </w:tc>
      </w:tr>
      <w:tr w:rsidR="00513B6A">
        <w:tc>
          <w:tcPr>
            <w:tcW w:w="7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Week 2</w:t>
            </w:r>
          </w:p>
        </w:tc>
      </w:tr>
      <w:tr w:rsidR="00513B6A">
        <w:tc>
          <w:tcPr>
            <w:tcW w:w="7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r>
              <w:t>Condition for orthogonality,</w:t>
            </w:r>
          </w:p>
          <w:p w:rsidR="00513B6A" w:rsidRDefault="00513B6A">
            <w:pPr>
              <w:rPr>
                <w:color w:val="000000"/>
              </w:rPr>
            </w:pPr>
            <w:r>
              <w:t>fundamental triad of mutually orthogonal unit vectors</w:t>
            </w:r>
          </w:p>
          <w:p w:rsidR="00513B6A" w:rsidRDefault="00513B6A">
            <w:pPr>
              <w:rPr>
                <w:color w:val="000000"/>
              </w:rPr>
            </w:pPr>
            <w:r>
              <w:rPr>
                <w:color w:val="000000"/>
              </w:rPr>
              <w:t>presentation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test</w:t>
            </w:r>
          </w:p>
        </w:tc>
      </w:tr>
      <w:tr w:rsidR="00513B6A">
        <w:tc>
          <w:tcPr>
            <w:tcW w:w="7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>Week 3</w:t>
            </w:r>
          </w:p>
        </w:tc>
      </w:tr>
      <w:tr w:rsidR="00513B6A">
        <w:tc>
          <w:tcPr>
            <w:tcW w:w="7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radient, divergence ,curl and laplacian operator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n term of curvilinear coordinates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pherical and cylindrical coordinates.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blem discussion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vision</w:t>
            </w:r>
          </w:p>
        </w:tc>
      </w:tr>
      <w:tr w:rsidR="00513B6A">
        <w:tc>
          <w:tcPr>
            <w:tcW w:w="7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</w:rPr>
              <w:t xml:space="preserve">Week 4 onwards </w:t>
            </w:r>
          </w:p>
        </w:tc>
      </w:tr>
      <w:tr w:rsidR="00513B6A">
        <w:tc>
          <w:tcPr>
            <w:tcW w:w="7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nit wise test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evision </w:t>
            </w:r>
          </w:p>
          <w:p w:rsidR="00513B6A" w:rsidRDefault="00513B6A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xams</w:t>
            </w:r>
          </w:p>
        </w:tc>
      </w:tr>
    </w:tbl>
    <w:p w:rsidR="00513B6A" w:rsidRDefault="00513B6A"/>
    <w:p w:rsidR="00D151CF" w:rsidRDefault="00D151CF"/>
    <w:sectPr w:rsidR="00D151CF" w:rsidSect="0062365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/>
  <w:rsids>
    <w:rsidRoot w:val="00513B6A"/>
    <w:rsid w:val="00083E8A"/>
    <w:rsid w:val="0029188C"/>
    <w:rsid w:val="0042295F"/>
    <w:rsid w:val="00513B6A"/>
    <w:rsid w:val="00707B14"/>
    <w:rsid w:val="00D151CF"/>
    <w:rsid w:val="00ED3F07"/>
    <w:rsid w:val="00FE41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7B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513B6A"/>
    <w:pPr>
      <w:spacing w:after="0" w:line="240" w:lineRule="auto"/>
    </w:pPr>
    <w:rPr>
      <w:rFonts w:eastAsiaTheme="minorEastAsia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Style10">
    <w:name w:val="_Style 10"/>
    <w:basedOn w:val="TableNormal"/>
    <w:qFormat/>
    <w:rsid w:val="00513B6A"/>
    <w:pPr>
      <w:spacing w:after="0" w:line="240" w:lineRule="auto"/>
    </w:pPr>
    <w:rPr>
      <w:rFonts w:ascii="Calibri" w:eastAsia="Calibri" w:hAnsi="Calibri" w:cs="Calibri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"/>
    <w:rsid w:val="00513B6A"/>
    <w:rPr>
      <w:rFonts w:ascii="Calibri" w:eastAsia="Calibri" w:hAnsi="Calibri" w:cs="Calibri"/>
    </w:rPr>
  </w:style>
  <w:style w:type="table" w:customStyle="1" w:styleId="Style12">
    <w:name w:val="_Style 12"/>
    <w:basedOn w:val="TableNormal"/>
    <w:qFormat/>
    <w:rsid w:val="00513B6A"/>
    <w:pPr>
      <w:spacing w:after="0" w:line="240" w:lineRule="auto"/>
    </w:pPr>
    <w:rPr>
      <w:rFonts w:ascii="Calibri" w:eastAsia="Calibri" w:hAnsi="Calibri" w:cs="Calibri"/>
      <w:sz w:val="20"/>
      <w:szCs w:val="20"/>
    </w:rPr>
    <w:tblPr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paragraph" w:customStyle="1" w:styleId="Normal1">
    <w:name w:val="Normal1"/>
    <w:rsid w:val="00513B6A"/>
    <w:rPr>
      <w:rFonts w:ascii="Calibri" w:eastAsia="Calibri" w:hAnsi="Calibri" w:cs="Calibri"/>
    </w:rPr>
  </w:style>
  <w:style w:type="table" w:customStyle="1" w:styleId="Style11">
    <w:name w:val="_Style 11"/>
    <w:basedOn w:val="TableNormal"/>
    <w:rsid w:val="00513B6A"/>
    <w:pPr>
      <w:spacing w:after="0" w:line="240" w:lineRule="auto"/>
    </w:pPr>
    <w:rPr>
      <w:rFonts w:ascii="Calibri" w:eastAsia="Calibri" w:hAnsi="Calibri" w:cs="Calibri"/>
      <w:sz w:val="20"/>
      <w:szCs w:val="20"/>
    </w:rPr>
    <w:tblPr>
      <w:tblCellMar>
        <w:top w:w="15" w:type="dxa"/>
        <w:left w:w="15" w:type="dxa"/>
        <w:bottom w:w="15" w:type="dxa"/>
        <w:right w:w="15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4747</Words>
  <Characters>27059</Characters>
  <Application>Microsoft Office Word</Application>
  <DocSecurity>0</DocSecurity>
  <Lines>225</Lines>
  <Paragraphs>63</Paragraphs>
  <ScaleCrop>false</ScaleCrop>
  <Company> </Company>
  <LinksUpToDate>false</LinksUpToDate>
  <CharactersWithSpaces>31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K</dc:creator>
  <cp:keywords/>
  <dc:description/>
  <cp:lastModifiedBy>MK</cp:lastModifiedBy>
  <cp:revision>1</cp:revision>
  <dcterms:created xsi:type="dcterms:W3CDTF">2022-06-23T04:32:00Z</dcterms:created>
  <dcterms:modified xsi:type="dcterms:W3CDTF">2022-06-23T04:32:00Z</dcterms:modified>
</cp:coreProperties>
</file>